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4CFC" w:rsidRDefault="00AE4CFC" w:rsidP="00AE4CFC">
      <w:pPr>
        <w:jc w:val="center"/>
      </w:pPr>
      <w:r>
        <w:t>ИНСТИТУТ ИНТЕЛЛЕКТУАЛЬНЫХ КИБЕРНЕТИЧЕСКИХ СИСТЕМ</w:t>
      </w:r>
    </w:p>
    <w:p w:rsidR="00AE4CFC" w:rsidRDefault="00AE4CFC" w:rsidP="00AE4CFC">
      <w:pPr>
        <w:jc w:val="center"/>
      </w:pPr>
      <w:r>
        <w:t>КАФЕДРА КИБЕРНЕТИКИ</w:t>
      </w:r>
    </w:p>
    <w:p w:rsidR="00010244" w:rsidRDefault="00010244" w:rsidP="00010244">
      <w:pPr>
        <w:jc w:val="center"/>
      </w:pPr>
    </w:p>
    <w:p w:rsidR="00AE4CFC" w:rsidRDefault="00AE4CFC" w:rsidP="00AE4CFC">
      <w:pPr>
        <w:jc w:val="right"/>
      </w:pPr>
      <w:r w:rsidRPr="00010244">
        <w:t>ОДОБРЕНО</w:t>
      </w:r>
      <w:r w:rsidRPr="00010244">
        <w:br/>
      </w:r>
      <w:r w:rsidRPr="00010244">
        <w:br/>
        <w:t>протокол № 18 / 03</w:t>
      </w:r>
      <w:r w:rsidRPr="00010244">
        <w:br/>
      </w:r>
      <w:r w:rsidRPr="00010244">
        <w:br/>
        <w:t>от « 31 » мая 20</w:t>
      </w:r>
      <w:r w:rsidR="003C4A9B">
        <w:t>20</w:t>
      </w:r>
      <w:r w:rsidRPr="00010244">
        <w:t xml:space="preserve"> г.</w:t>
      </w:r>
    </w:p>
    <w:p w:rsidR="00010244" w:rsidRDefault="00010244" w:rsidP="00010244">
      <w:pPr>
        <w:jc w:val="center"/>
      </w:pPr>
    </w:p>
    <w:p w:rsidR="00486A4E" w:rsidRPr="00B90EF2" w:rsidRDefault="00486A4E" w:rsidP="00486A4E">
      <w:pPr>
        <w:jc w:val="center"/>
        <w:rPr>
          <w:b/>
        </w:rPr>
      </w:pPr>
      <w:r w:rsidRPr="00B90EF2">
        <w:rPr>
          <w:b/>
        </w:rPr>
        <w:t>ФОНД ОЦЕНОЧНЫХ СРЕДСТВ</w:t>
      </w:r>
    </w:p>
    <w:p w:rsidR="00486A4E" w:rsidRPr="00010244" w:rsidRDefault="00486A4E" w:rsidP="00486A4E">
      <w:pPr>
        <w:jc w:val="center"/>
        <w:rPr>
          <w:b/>
        </w:rPr>
      </w:pPr>
      <w:r w:rsidRPr="00B90EF2">
        <w:rPr>
          <w:b/>
        </w:rPr>
        <w:t>по дисциплине</w:t>
      </w:r>
    </w:p>
    <w:p w:rsidR="00010244" w:rsidRDefault="00010244" w:rsidP="00010244">
      <w:pPr>
        <w:jc w:val="center"/>
        <w:rPr>
          <w:b/>
        </w:rPr>
      </w:pPr>
      <w:r>
        <w:t>ОБРАБОТКА АУДИОВИЗУАЛЬНОЙ ИНФОРМАЦИИ</w:t>
      </w:r>
    </w:p>
    <w:p w:rsidR="00010244" w:rsidRPr="00010244" w:rsidRDefault="00010244" w:rsidP="00010244">
      <w:pPr>
        <w:jc w:val="center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494"/>
      </w:tblGrid>
      <w:tr w:rsidR="00010244" w:rsidRPr="00010244" w:rsidTr="00F16511">
        <w:trPr>
          <w:trHeight w:val="1134"/>
        </w:trPr>
        <w:tc>
          <w:tcPr>
            <w:tcW w:w="4077" w:type="dxa"/>
          </w:tcPr>
          <w:p w:rsidR="00010244" w:rsidRPr="00010244" w:rsidRDefault="00010244" w:rsidP="00010244">
            <w:r w:rsidRPr="00010244">
              <w:t>Направление подготовки (специальность)</w:t>
            </w:r>
          </w:p>
        </w:tc>
        <w:tc>
          <w:tcPr>
            <w:tcW w:w="5494" w:type="dxa"/>
          </w:tcPr>
          <w:p w:rsidR="00010244" w:rsidRPr="00010244" w:rsidRDefault="00486A4E" w:rsidP="00010244">
            <w:r w:rsidRPr="00486A4E">
              <w:t>09.04.</w:t>
            </w:r>
            <w:r>
              <w:rPr>
                <w:lang w:val="en-US"/>
              </w:rPr>
              <w:t>04</w:t>
            </w:r>
            <w:r w:rsidR="00010244" w:rsidRPr="00010244">
              <w:t xml:space="preserve"> Программная инженерия</w:t>
            </w:r>
          </w:p>
        </w:tc>
      </w:tr>
      <w:tr w:rsidR="00010244" w:rsidRPr="00010244" w:rsidTr="00F16511">
        <w:trPr>
          <w:trHeight w:val="992"/>
        </w:trPr>
        <w:tc>
          <w:tcPr>
            <w:tcW w:w="4077" w:type="dxa"/>
          </w:tcPr>
          <w:p w:rsidR="00010244" w:rsidRPr="00010244" w:rsidRDefault="00010244" w:rsidP="00010244">
            <w:r w:rsidRPr="00010244">
              <w:t>Профиль подготовки (при его наличии)</w:t>
            </w:r>
          </w:p>
        </w:tc>
        <w:tc>
          <w:tcPr>
            <w:tcW w:w="5494" w:type="dxa"/>
          </w:tcPr>
          <w:p w:rsidR="00010244" w:rsidRPr="00010244" w:rsidRDefault="00486A4E" w:rsidP="00010244">
            <w:r w:rsidRPr="00010244">
              <w:t>Технологии разработки высококритичных кибернетических систем</w:t>
            </w:r>
          </w:p>
        </w:tc>
      </w:tr>
      <w:tr w:rsidR="00010244" w:rsidRPr="00010244" w:rsidTr="00F16511">
        <w:trPr>
          <w:trHeight w:val="1557"/>
        </w:trPr>
        <w:tc>
          <w:tcPr>
            <w:tcW w:w="4077" w:type="dxa"/>
          </w:tcPr>
          <w:p w:rsidR="00010244" w:rsidRPr="00010244" w:rsidRDefault="00010244" w:rsidP="00010244">
            <w:r w:rsidRPr="00010244">
              <w:t>Наименование образовательной программы (специализация)</w:t>
            </w:r>
          </w:p>
        </w:tc>
        <w:tc>
          <w:tcPr>
            <w:tcW w:w="5494" w:type="dxa"/>
          </w:tcPr>
          <w:p w:rsidR="00010244" w:rsidRPr="00010244" w:rsidRDefault="00010244" w:rsidP="00010244">
            <w:r w:rsidRPr="00010244">
              <w:t>Технологии разработки высококритичных кибернетических систем</w:t>
            </w:r>
          </w:p>
        </w:tc>
      </w:tr>
      <w:tr w:rsidR="00010244" w:rsidRPr="00010244" w:rsidTr="00F16511">
        <w:trPr>
          <w:trHeight w:val="1012"/>
        </w:trPr>
        <w:tc>
          <w:tcPr>
            <w:tcW w:w="4077" w:type="dxa"/>
          </w:tcPr>
          <w:p w:rsidR="00010244" w:rsidRPr="00010244" w:rsidRDefault="00010244" w:rsidP="00010244">
            <w:r w:rsidRPr="00010244">
              <w:t>Квалификация (степень) выпускника</w:t>
            </w:r>
          </w:p>
        </w:tc>
        <w:tc>
          <w:tcPr>
            <w:tcW w:w="5494" w:type="dxa"/>
          </w:tcPr>
          <w:p w:rsidR="00010244" w:rsidRPr="00010244" w:rsidRDefault="00010244" w:rsidP="00010244">
            <w:r w:rsidRPr="00010244">
              <w:t>Магистр</w:t>
            </w:r>
          </w:p>
        </w:tc>
      </w:tr>
      <w:tr w:rsidR="00010244" w:rsidRPr="00010244" w:rsidTr="00010244">
        <w:tc>
          <w:tcPr>
            <w:tcW w:w="4077" w:type="dxa"/>
          </w:tcPr>
          <w:p w:rsidR="00010244" w:rsidRPr="00010244" w:rsidRDefault="00010244" w:rsidP="00010244">
            <w:r w:rsidRPr="00010244">
              <w:t>Форма обучения</w:t>
            </w:r>
          </w:p>
        </w:tc>
        <w:tc>
          <w:tcPr>
            <w:tcW w:w="5494" w:type="dxa"/>
          </w:tcPr>
          <w:p w:rsidR="00010244" w:rsidRPr="00010244" w:rsidRDefault="00010244" w:rsidP="00010244">
            <w:r w:rsidRPr="00010244">
              <w:t>очная</w:t>
            </w:r>
          </w:p>
        </w:tc>
      </w:tr>
    </w:tbl>
    <w:p w:rsidR="00E976C4" w:rsidRPr="00010244" w:rsidRDefault="00E976C4" w:rsidP="00010244">
      <w:r w:rsidRPr="00010244">
        <w:br w:type="page"/>
      </w:r>
    </w:p>
    <w:p w:rsidR="00486A4E" w:rsidRPr="00B90EF2" w:rsidRDefault="00486A4E" w:rsidP="00486A4E">
      <w:pPr>
        <w:spacing w:after="0" w:line="240" w:lineRule="auto"/>
        <w:ind w:left="100"/>
        <w:jc w:val="center"/>
        <w:rPr>
          <w:rFonts w:eastAsia="Calibri" w:cs="Times New Roman"/>
          <w:b/>
          <w:sz w:val="28"/>
          <w:szCs w:val="28"/>
        </w:rPr>
      </w:pPr>
      <w:r w:rsidRPr="00B90EF2">
        <w:rPr>
          <w:rFonts w:eastAsia="Calibri" w:cs="Times New Roman"/>
          <w:b/>
          <w:sz w:val="28"/>
          <w:szCs w:val="28"/>
        </w:rPr>
        <w:lastRenderedPageBreak/>
        <w:t xml:space="preserve">Паспорт </w:t>
      </w:r>
    </w:p>
    <w:p w:rsidR="00486A4E" w:rsidRPr="00B90EF2" w:rsidRDefault="00486A4E" w:rsidP="00486A4E">
      <w:pPr>
        <w:spacing w:after="0" w:line="240" w:lineRule="auto"/>
        <w:ind w:left="100"/>
        <w:jc w:val="center"/>
        <w:rPr>
          <w:rFonts w:eastAsia="Calibri" w:cs="Times New Roman"/>
          <w:b/>
          <w:sz w:val="28"/>
          <w:szCs w:val="28"/>
        </w:rPr>
      </w:pPr>
      <w:r w:rsidRPr="00B90EF2">
        <w:rPr>
          <w:rFonts w:eastAsia="Calibri" w:cs="Times New Roman"/>
          <w:b/>
          <w:sz w:val="28"/>
          <w:szCs w:val="28"/>
        </w:rPr>
        <w:t>фонда оценочных средств</w:t>
      </w:r>
    </w:p>
    <w:p w:rsidR="00486A4E" w:rsidRPr="00B90EF2" w:rsidRDefault="00486A4E" w:rsidP="00486A4E">
      <w:pPr>
        <w:pBdr>
          <w:bottom w:val="single" w:sz="4" w:space="1" w:color="000000"/>
        </w:pBdr>
        <w:spacing w:after="0" w:line="240" w:lineRule="auto"/>
        <w:jc w:val="center"/>
        <w:rPr>
          <w:rFonts w:eastAsia="Calibri" w:cs="Times New Roman"/>
          <w:sz w:val="28"/>
          <w:szCs w:val="28"/>
        </w:rPr>
      </w:pPr>
      <w:r w:rsidRPr="00B90EF2">
        <w:rPr>
          <w:rFonts w:eastAsia="Calibri" w:cs="Times New Roman"/>
          <w:b/>
          <w:sz w:val="28"/>
          <w:szCs w:val="28"/>
        </w:rPr>
        <w:t xml:space="preserve"> по дисциплине</w:t>
      </w:r>
      <w:r w:rsidR="00BD5926">
        <w:rPr>
          <w:rFonts w:eastAsia="Calibri" w:cs="Times New Roman"/>
          <w:b/>
          <w:sz w:val="28"/>
          <w:szCs w:val="28"/>
        </w:rPr>
        <w:t xml:space="preserve"> </w:t>
      </w:r>
      <w:r w:rsidR="00AE4CFC" w:rsidRPr="00AE4CFC">
        <w:rPr>
          <w:rFonts w:eastAsia="Calibri" w:cs="Times New Roman"/>
          <w:b/>
          <w:sz w:val="28"/>
          <w:szCs w:val="28"/>
        </w:rPr>
        <w:t>«</w:t>
      </w:r>
      <w:r w:rsidR="00AE4CFC">
        <w:rPr>
          <w:rFonts w:eastAsia="Calibri" w:cs="Times New Roman"/>
          <w:b/>
          <w:sz w:val="28"/>
          <w:szCs w:val="28"/>
        </w:rPr>
        <w:t>ОБРАБОТКА АУДИОВИЗУАЛЬНОЙ ИНФОРМАЦИИ</w:t>
      </w:r>
      <w:r w:rsidR="00AE4CFC" w:rsidRPr="00AE4CFC">
        <w:rPr>
          <w:rFonts w:eastAsia="Calibri" w:cs="Times New Roman"/>
          <w:b/>
          <w:sz w:val="28"/>
          <w:szCs w:val="28"/>
        </w:rPr>
        <w:t>»</w:t>
      </w:r>
    </w:p>
    <w:p w:rsidR="00486A4E" w:rsidRPr="00B90EF2" w:rsidRDefault="00486A4E" w:rsidP="00486A4E">
      <w:pPr>
        <w:spacing w:after="0" w:line="240" w:lineRule="auto"/>
        <w:ind w:left="100"/>
        <w:jc w:val="center"/>
        <w:rPr>
          <w:rFonts w:eastAsia="Calibri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22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486A4E" w:rsidTr="000507C7">
        <w:trPr>
          <w:cantSplit/>
          <w:trHeight w:val="2116"/>
        </w:trPr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>Семестр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proofErr w:type="spellStart"/>
            <w:r w:rsidRPr="00F66786">
              <w:rPr>
                <w:b/>
              </w:rPr>
              <w:t>Интерактив</w:t>
            </w:r>
            <w:proofErr w:type="spellEnd"/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 xml:space="preserve">Трудоемкость, </w:t>
            </w:r>
            <w:proofErr w:type="spellStart"/>
            <w:r w:rsidRPr="00F66786">
              <w:rPr>
                <w:b/>
              </w:rPr>
              <w:t>кред</w:t>
            </w:r>
            <w:proofErr w:type="spellEnd"/>
            <w:r w:rsidRPr="00F66786">
              <w:rPr>
                <w:b/>
              </w:rPr>
              <w:t>.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>Общий объем курса, час.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>Лекции, час.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proofErr w:type="spellStart"/>
            <w:r w:rsidRPr="00F66786">
              <w:rPr>
                <w:b/>
              </w:rPr>
              <w:t>Практич</w:t>
            </w:r>
            <w:proofErr w:type="spellEnd"/>
            <w:r w:rsidRPr="00F66786">
              <w:rPr>
                <w:b/>
              </w:rPr>
              <w:t>. занятия, час.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proofErr w:type="spellStart"/>
            <w:r w:rsidRPr="00F66786">
              <w:rPr>
                <w:b/>
              </w:rPr>
              <w:t>Лаборат</w:t>
            </w:r>
            <w:proofErr w:type="spellEnd"/>
            <w:r w:rsidRPr="00F66786">
              <w:rPr>
                <w:b/>
              </w:rPr>
              <w:t>. работы, час.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>СРС, час.</w:t>
            </w:r>
          </w:p>
        </w:tc>
        <w:tc>
          <w:tcPr>
            <w:tcW w:w="957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>КСР, час.</w:t>
            </w:r>
          </w:p>
        </w:tc>
        <w:tc>
          <w:tcPr>
            <w:tcW w:w="958" w:type="dxa"/>
            <w:textDirection w:val="btLr"/>
          </w:tcPr>
          <w:p w:rsidR="00486A4E" w:rsidRPr="00F66786" w:rsidRDefault="00486A4E" w:rsidP="000507C7">
            <w:pPr>
              <w:rPr>
                <w:b/>
              </w:rPr>
            </w:pPr>
            <w:r w:rsidRPr="00F66786">
              <w:rPr>
                <w:b/>
              </w:rPr>
              <w:t>Форма(ы) контроля, экз./</w:t>
            </w:r>
            <w:proofErr w:type="spellStart"/>
            <w:r w:rsidRPr="00F66786">
              <w:rPr>
                <w:b/>
              </w:rPr>
              <w:t>зач</w:t>
            </w:r>
            <w:proofErr w:type="spellEnd"/>
            <w:r w:rsidRPr="00F66786">
              <w:rPr>
                <w:b/>
              </w:rPr>
              <w:t>./КР/КП</w:t>
            </w:r>
          </w:p>
        </w:tc>
      </w:tr>
      <w:tr w:rsidR="00486A4E" w:rsidTr="000507C7">
        <w:trPr>
          <w:trHeight w:val="552"/>
        </w:trPr>
        <w:tc>
          <w:tcPr>
            <w:tcW w:w="957" w:type="dxa"/>
          </w:tcPr>
          <w:p w:rsidR="00486A4E" w:rsidRDefault="00486A4E" w:rsidP="000507C7">
            <w:r>
              <w:t>3</w:t>
            </w:r>
          </w:p>
        </w:tc>
        <w:tc>
          <w:tcPr>
            <w:tcW w:w="957" w:type="dxa"/>
          </w:tcPr>
          <w:p w:rsidR="00486A4E" w:rsidRDefault="00486A4E" w:rsidP="000507C7"/>
        </w:tc>
        <w:tc>
          <w:tcPr>
            <w:tcW w:w="957" w:type="dxa"/>
          </w:tcPr>
          <w:p w:rsidR="00486A4E" w:rsidRDefault="00486A4E" w:rsidP="000507C7">
            <w:r>
              <w:t>4</w:t>
            </w:r>
          </w:p>
        </w:tc>
        <w:tc>
          <w:tcPr>
            <w:tcW w:w="957" w:type="dxa"/>
          </w:tcPr>
          <w:p w:rsidR="00486A4E" w:rsidRDefault="00486A4E" w:rsidP="000507C7">
            <w:r>
              <w:t>144</w:t>
            </w:r>
          </w:p>
        </w:tc>
        <w:tc>
          <w:tcPr>
            <w:tcW w:w="957" w:type="dxa"/>
          </w:tcPr>
          <w:p w:rsidR="00486A4E" w:rsidRDefault="00AE4CFC" w:rsidP="000507C7">
            <w:r>
              <w:t>16</w:t>
            </w:r>
          </w:p>
        </w:tc>
        <w:tc>
          <w:tcPr>
            <w:tcW w:w="957" w:type="dxa"/>
          </w:tcPr>
          <w:p w:rsidR="00486A4E" w:rsidRDefault="00486A4E" w:rsidP="00AE4CFC">
            <w:r>
              <w:t>1</w:t>
            </w:r>
            <w:r w:rsidR="00AE4CFC">
              <w:t>6</w:t>
            </w:r>
          </w:p>
        </w:tc>
        <w:tc>
          <w:tcPr>
            <w:tcW w:w="957" w:type="dxa"/>
          </w:tcPr>
          <w:p w:rsidR="00486A4E" w:rsidRDefault="00486A4E" w:rsidP="000507C7">
            <w:r>
              <w:t>0</w:t>
            </w:r>
          </w:p>
        </w:tc>
        <w:tc>
          <w:tcPr>
            <w:tcW w:w="957" w:type="dxa"/>
          </w:tcPr>
          <w:p w:rsidR="00486A4E" w:rsidRDefault="00AE4CFC" w:rsidP="000507C7">
            <w:r>
              <w:t>112</w:t>
            </w:r>
          </w:p>
        </w:tc>
        <w:tc>
          <w:tcPr>
            <w:tcW w:w="957" w:type="dxa"/>
          </w:tcPr>
          <w:p w:rsidR="00486A4E" w:rsidRDefault="00486A4E" w:rsidP="000507C7">
            <w:r>
              <w:t>0</w:t>
            </w:r>
          </w:p>
        </w:tc>
        <w:tc>
          <w:tcPr>
            <w:tcW w:w="958" w:type="dxa"/>
          </w:tcPr>
          <w:p w:rsidR="00486A4E" w:rsidRDefault="00117F69" w:rsidP="000507C7">
            <w:r>
              <w:t>З</w:t>
            </w:r>
          </w:p>
        </w:tc>
      </w:tr>
      <w:tr w:rsidR="00486A4E" w:rsidTr="000507C7">
        <w:trPr>
          <w:trHeight w:val="552"/>
        </w:trPr>
        <w:tc>
          <w:tcPr>
            <w:tcW w:w="957" w:type="dxa"/>
          </w:tcPr>
          <w:p w:rsidR="00486A4E" w:rsidRDefault="00486A4E" w:rsidP="000507C7">
            <w:r>
              <w:t>ИТОГО</w:t>
            </w:r>
          </w:p>
        </w:tc>
        <w:tc>
          <w:tcPr>
            <w:tcW w:w="957" w:type="dxa"/>
          </w:tcPr>
          <w:p w:rsidR="00486A4E" w:rsidRDefault="00486A4E" w:rsidP="000507C7">
            <w:r>
              <w:t>0</w:t>
            </w:r>
          </w:p>
        </w:tc>
        <w:tc>
          <w:tcPr>
            <w:tcW w:w="957" w:type="dxa"/>
          </w:tcPr>
          <w:p w:rsidR="00486A4E" w:rsidRDefault="00486A4E" w:rsidP="000507C7">
            <w:r>
              <w:t>4</w:t>
            </w:r>
          </w:p>
        </w:tc>
        <w:tc>
          <w:tcPr>
            <w:tcW w:w="957" w:type="dxa"/>
          </w:tcPr>
          <w:p w:rsidR="00486A4E" w:rsidRDefault="00486A4E" w:rsidP="000507C7">
            <w:r>
              <w:t>144</w:t>
            </w:r>
          </w:p>
        </w:tc>
        <w:tc>
          <w:tcPr>
            <w:tcW w:w="957" w:type="dxa"/>
          </w:tcPr>
          <w:p w:rsidR="00486A4E" w:rsidRDefault="00AE4CFC" w:rsidP="000507C7">
            <w:r>
              <w:t>16</w:t>
            </w:r>
          </w:p>
        </w:tc>
        <w:tc>
          <w:tcPr>
            <w:tcW w:w="957" w:type="dxa"/>
          </w:tcPr>
          <w:p w:rsidR="00486A4E" w:rsidRDefault="00AE4CFC" w:rsidP="000507C7">
            <w:r>
              <w:t>16</w:t>
            </w:r>
          </w:p>
        </w:tc>
        <w:tc>
          <w:tcPr>
            <w:tcW w:w="957" w:type="dxa"/>
          </w:tcPr>
          <w:p w:rsidR="00486A4E" w:rsidRDefault="00486A4E" w:rsidP="000507C7">
            <w:r>
              <w:t>0</w:t>
            </w:r>
          </w:p>
        </w:tc>
        <w:tc>
          <w:tcPr>
            <w:tcW w:w="957" w:type="dxa"/>
          </w:tcPr>
          <w:p w:rsidR="00486A4E" w:rsidRDefault="00AE4CFC" w:rsidP="000507C7">
            <w:r>
              <w:t>112</w:t>
            </w:r>
          </w:p>
        </w:tc>
        <w:tc>
          <w:tcPr>
            <w:tcW w:w="957" w:type="dxa"/>
          </w:tcPr>
          <w:p w:rsidR="00486A4E" w:rsidRDefault="00486A4E" w:rsidP="000507C7">
            <w:r>
              <w:t>0</w:t>
            </w:r>
          </w:p>
        </w:tc>
        <w:tc>
          <w:tcPr>
            <w:tcW w:w="958" w:type="dxa"/>
          </w:tcPr>
          <w:p w:rsidR="00486A4E" w:rsidRDefault="00486A4E" w:rsidP="000507C7"/>
        </w:tc>
      </w:tr>
    </w:tbl>
    <w:p w:rsidR="0019056A" w:rsidRDefault="0019056A"/>
    <w:p w:rsidR="00F66786" w:rsidRDefault="00F66786">
      <w:r>
        <w:t>Группа</w:t>
      </w:r>
      <w:r w:rsidRPr="00486A4E">
        <w:t xml:space="preserve">: </w:t>
      </w:r>
      <w:r w:rsidR="00AE4CFC">
        <w:t>М20-504</w:t>
      </w:r>
    </w:p>
    <w:p w:rsidR="00486A4E" w:rsidRPr="00B90EF2" w:rsidRDefault="00486A4E" w:rsidP="00F37EA3">
      <w:pPr>
        <w:pStyle w:val="ac"/>
        <w:numPr>
          <w:ilvl w:val="1"/>
          <w:numId w:val="8"/>
        </w:numPr>
        <w:rPr>
          <w:lang w:eastAsia="ru-RU"/>
        </w:rPr>
      </w:pPr>
      <w:r w:rsidRPr="00B90EF2">
        <w:rPr>
          <w:lang w:eastAsia="ru-RU"/>
        </w:rPr>
        <w:t>Область применения</w:t>
      </w:r>
    </w:p>
    <w:p w:rsidR="00486A4E" w:rsidRPr="00B90EF2" w:rsidRDefault="00486A4E" w:rsidP="00486A4E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t>Фонд оценочных средств (ФОС)</w:t>
      </w:r>
      <w:r w:rsidRPr="00B90EF2">
        <w:rPr>
          <w:rFonts w:eastAsia="Times New Roman" w:cs="Times New Roman"/>
          <w:i/>
          <w:szCs w:val="24"/>
          <w:lang w:eastAsia="ru-RU"/>
        </w:rPr>
        <w:t xml:space="preserve"> – </w:t>
      </w:r>
      <w:r w:rsidRPr="00B90EF2">
        <w:rPr>
          <w:rFonts w:eastAsia="Times New Roman" w:cs="Times New Roman"/>
          <w:szCs w:val="24"/>
          <w:lang w:eastAsia="ru-RU"/>
        </w:rPr>
        <w:t>является неотъемлемой частью учебно-методическог</w:t>
      </w:r>
      <w:r w:rsidR="00274078">
        <w:rPr>
          <w:rFonts w:eastAsia="Times New Roman" w:cs="Times New Roman"/>
          <w:szCs w:val="24"/>
          <w:lang w:eastAsia="ru-RU"/>
        </w:rPr>
        <w:t xml:space="preserve">о комплекса учебной дисциплины </w:t>
      </w:r>
      <w:r w:rsidRPr="00B90EF2">
        <w:rPr>
          <w:rFonts w:eastAsia="Times New Roman" w:cs="Times New Roman"/>
          <w:szCs w:val="24"/>
          <w:lang w:eastAsia="ru-RU"/>
        </w:rPr>
        <w:t>и предназначен для контроля и оценки образовательных достижений обучающихся, освоивших программу данной дисциплины.</w:t>
      </w:r>
    </w:p>
    <w:p w:rsidR="00486A4E" w:rsidRPr="00F37EA3" w:rsidRDefault="00486A4E" w:rsidP="00F37EA3">
      <w:pPr>
        <w:pStyle w:val="ac"/>
        <w:numPr>
          <w:ilvl w:val="1"/>
          <w:numId w:val="8"/>
        </w:numPr>
        <w:rPr>
          <w:lang w:eastAsia="ru-RU"/>
        </w:rPr>
      </w:pPr>
      <w:r w:rsidRPr="00F37EA3">
        <w:rPr>
          <w:lang w:eastAsia="ru-RU"/>
        </w:rPr>
        <w:t>Цели и задачи фонда оценочных средств</w:t>
      </w:r>
    </w:p>
    <w:p w:rsidR="00486A4E" w:rsidRPr="00B90EF2" w:rsidRDefault="00486A4E" w:rsidP="00486A4E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t>Целью Фонда оценочных средств является установление соответствия уровня подготовки обучающихся требованиям ОС НИЯУ МИФИ.</w:t>
      </w:r>
    </w:p>
    <w:p w:rsidR="00486A4E" w:rsidRPr="00B90EF2" w:rsidRDefault="00486A4E" w:rsidP="00486A4E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t>Для достижения поставленной цели Фондом оценочных средств по дисциплине «</w:t>
      </w:r>
      <w:r w:rsidR="00274078">
        <w:rPr>
          <w:rFonts w:eastAsia="Times New Roman" w:cs="Times New Roman"/>
          <w:szCs w:val="24"/>
          <w:lang w:eastAsia="ru-RU"/>
        </w:rPr>
        <w:t>Обработка аудиовизуальной информации</w:t>
      </w:r>
      <w:r w:rsidRPr="00B90EF2">
        <w:rPr>
          <w:rFonts w:eastAsia="Times New Roman" w:cs="Times New Roman"/>
          <w:szCs w:val="24"/>
          <w:lang w:eastAsia="ru-RU"/>
        </w:rPr>
        <w:t>» решаются следующие задачи:</w:t>
      </w:r>
    </w:p>
    <w:p w:rsidR="00486A4E" w:rsidRPr="00B90EF2" w:rsidRDefault="00486A4E" w:rsidP="00486A4E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t>– контроль и управление процессом приобретения обучающимися знаний, умений и навыков</w:t>
      </w:r>
      <w:r w:rsidR="00BD5926">
        <w:rPr>
          <w:rFonts w:eastAsia="Times New Roman" w:cs="Times New Roman"/>
          <w:szCs w:val="24"/>
          <w:lang w:eastAsia="ru-RU"/>
        </w:rPr>
        <w:t>,</w:t>
      </w:r>
      <w:r w:rsidRPr="00B90EF2">
        <w:rPr>
          <w:rFonts w:eastAsia="Times New Roman" w:cs="Times New Roman"/>
          <w:szCs w:val="24"/>
          <w:lang w:eastAsia="ru-RU"/>
        </w:rPr>
        <w:t xml:space="preserve"> предусмотренных в рамках данного курса;</w:t>
      </w:r>
    </w:p>
    <w:p w:rsidR="00486A4E" w:rsidRPr="00B90EF2" w:rsidRDefault="00486A4E" w:rsidP="00486A4E">
      <w:pPr>
        <w:spacing w:after="0" w:line="360" w:lineRule="auto"/>
        <w:jc w:val="both"/>
        <w:rPr>
          <w:rFonts w:eastAsia="Times New Roman" w:cs="Times New Roman"/>
          <w:szCs w:val="24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t>– контроль и оценка степени освоения общекультурных, общепрофессиональных и профессиональных компетенций предусмотренных в рамках  данного курса;</w:t>
      </w:r>
    </w:p>
    <w:p w:rsidR="00486A4E" w:rsidRPr="00B90EF2" w:rsidRDefault="00486A4E" w:rsidP="00F37EA3">
      <w:pPr>
        <w:spacing w:after="0" w:line="360" w:lineRule="auto"/>
        <w:jc w:val="both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t>– обеспечение со</w:t>
      </w:r>
      <w:r w:rsidR="00D47850">
        <w:rPr>
          <w:rFonts w:eastAsia="Times New Roman" w:cs="Times New Roman"/>
          <w:szCs w:val="24"/>
          <w:lang w:eastAsia="ru-RU"/>
        </w:rPr>
        <w:t>ответствия результатов обучения</w:t>
      </w:r>
      <w:r w:rsidRPr="00B90EF2">
        <w:rPr>
          <w:rFonts w:eastAsia="Times New Roman" w:cs="Times New Roman"/>
          <w:szCs w:val="24"/>
          <w:lang w:eastAsia="ru-RU"/>
        </w:rPr>
        <w:t xml:space="preserve">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</w:t>
      </w:r>
      <w:r w:rsidRPr="00B90EF2">
        <w:rPr>
          <w:rFonts w:eastAsia="Times New Roman" w:cs="Times New Roman"/>
          <w:bCs/>
          <w:szCs w:val="24"/>
          <w:lang w:eastAsia="ru-RU"/>
        </w:rPr>
        <w:t xml:space="preserve"> в рамках данного курса.</w:t>
      </w:r>
    </w:p>
    <w:p w:rsidR="00486A4E" w:rsidRPr="00F37EA3" w:rsidRDefault="00486A4E" w:rsidP="00F37EA3">
      <w:pPr>
        <w:pStyle w:val="ac"/>
        <w:numPr>
          <w:ilvl w:val="1"/>
          <w:numId w:val="8"/>
        </w:numPr>
        <w:rPr>
          <w:lang w:eastAsia="ru-RU"/>
        </w:rPr>
      </w:pPr>
      <w:r w:rsidRPr="00F37EA3">
        <w:rPr>
          <w:lang w:eastAsia="ru-RU"/>
        </w:rPr>
        <w:t>Модели контролируемых компетенций</w:t>
      </w:r>
    </w:p>
    <w:p w:rsidR="00486A4E" w:rsidRPr="00B90EF2" w:rsidRDefault="00486A4E" w:rsidP="00486A4E">
      <w:pPr>
        <w:tabs>
          <w:tab w:val="left" w:pos="426"/>
          <w:tab w:val="right" w:leader="underscore" w:pos="8505"/>
        </w:tabs>
        <w:spacing w:after="0" w:line="240" w:lineRule="auto"/>
        <w:jc w:val="center"/>
        <w:rPr>
          <w:rFonts w:eastAsia="Times New Roman" w:cs="Times New Roman"/>
          <w:b/>
          <w:bCs/>
          <w:sz w:val="28"/>
          <w:szCs w:val="28"/>
          <w:lang w:eastAsia="ru-RU"/>
        </w:rPr>
      </w:pPr>
    </w:p>
    <w:p w:rsidR="00486A4E" w:rsidRPr="00B90EF2" w:rsidRDefault="00486A4E" w:rsidP="00486A4E">
      <w:pPr>
        <w:tabs>
          <w:tab w:val="left" w:pos="284"/>
        </w:tabs>
        <w:spacing w:before="120" w:after="0" w:line="240" w:lineRule="auto"/>
        <w:rPr>
          <w:rFonts w:eastAsia="Times New Roman" w:cs="Times New Roman"/>
          <w:szCs w:val="24"/>
          <w:lang w:eastAsia="ru-RU"/>
        </w:rPr>
      </w:pPr>
      <w:r w:rsidRPr="00B90EF2">
        <w:rPr>
          <w:rFonts w:eastAsia="Times New Roman" w:cs="Times New Roman"/>
          <w:szCs w:val="24"/>
          <w:lang w:eastAsia="ru-RU"/>
        </w:rPr>
        <w:lastRenderedPageBreak/>
        <w:tab/>
        <w:t>В результате освоения дисциплины у выпускника формируются следующие компетенции:</w:t>
      </w:r>
    </w:p>
    <w:p w:rsidR="00274078" w:rsidRDefault="00274078" w:rsidP="00274078">
      <w:pPr>
        <w:pStyle w:val="a8"/>
      </w:pPr>
      <w:r>
        <w:t>ОПК-2 – Способен разрабатывать оригинальные алгоритмы и программные средства, в том числе с использованием современных интеллектуальных технологий, для решения профессиональных задач.</w:t>
      </w:r>
    </w:p>
    <w:p w:rsidR="00274078" w:rsidRDefault="00274078" w:rsidP="00274078">
      <w:pPr>
        <w:pStyle w:val="a8"/>
      </w:pPr>
      <w:r>
        <w:t>ПК-4 – Владеет существующими методами и алгоритмами решения задач распознавания и обработки данных.</w:t>
      </w:r>
    </w:p>
    <w:p w:rsidR="00274078" w:rsidRDefault="00274078" w:rsidP="00274078">
      <w:pPr>
        <w:pStyle w:val="a8"/>
      </w:pPr>
      <w:r>
        <w:t>ПК-5 – Владеет существующими методами и алгоритмами решения задач цифровой обработки сигналов.</w:t>
      </w:r>
    </w:p>
    <w:p w:rsidR="00274078" w:rsidRDefault="00274078" w:rsidP="00274078">
      <w:pPr>
        <w:pStyle w:val="a8"/>
      </w:pPr>
      <w:r>
        <w:t>ПК-15 – Владеет навыками создания программного обеспечения для анализа, распознавания и обработки информации, систем цифровой обработки сигналов.</w:t>
      </w:r>
    </w:p>
    <w:p w:rsidR="00274078" w:rsidRDefault="00274078" w:rsidP="006130A1">
      <w:pPr>
        <w:pStyle w:val="a8"/>
      </w:pPr>
      <w:r>
        <w:t>ПК-21 – Владеет навыками разработки программного обеспечения для создания трехмерных изображений.</w:t>
      </w:r>
    </w:p>
    <w:p w:rsidR="00BA1AE2" w:rsidRDefault="00BA1AE2" w:rsidP="006130A1">
      <w:pPr>
        <w:pStyle w:val="a8"/>
      </w:pPr>
    </w:p>
    <w:p w:rsidR="00BA1AE2" w:rsidRDefault="00BA1AE2" w:rsidP="006130A1">
      <w:pPr>
        <w:pStyle w:val="a8"/>
      </w:pPr>
      <w:r>
        <w:t>Соответствие компетенций показателям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89"/>
        <w:gridCol w:w="2451"/>
        <w:gridCol w:w="2466"/>
        <w:gridCol w:w="2605"/>
      </w:tblGrid>
      <w:tr w:rsidR="004C6380" w:rsidTr="00BA1AE2">
        <w:tc>
          <w:tcPr>
            <w:tcW w:w="2477" w:type="dxa"/>
          </w:tcPr>
          <w:p w:rsidR="00BA1AE2" w:rsidRDefault="00BA1AE2" w:rsidP="006130A1">
            <w:pPr>
              <w:pStyle w:val="a8"/>
              <w:ind w:firstLine="0"/>
            </w:pPr>
          </w:p>
        </w:tc>
        <w:tc>
          <w:tcPr>
            <w:tcW w:w="2478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Уметь</w:t>
            </w:r>
          </w:p>
        </w:tc>
        <w:tc>
          <w:tcPr>
            <w:tcW w:w="2478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Знать</w:t>
            </w:r>
          </w:p>
        </w:tc>
        <w:tc>
          <w:tcPr>
            <w:tcW w:w="2478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Владеть</w:t>
            </w:r>
          </w:p>
        </w:tc>
      </w:tr>
      <w:tr w:rsidR="004C6380" w:rsidTr="00BA1AE2">
        <w:tc>
          <w:tcPr>
            <w:tcW w:w="2477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ОПК-2</w:t>
            </w:r>
          </w:p>
        </w:tc>
        <w:tc>
          <w:tcPr>
            <w:tcW w:w="2478" w:type="dxa"/>
          </w:tcPr>
          <w:p w:rsidR="00BA1AE2" w:rsidRPr="004C6380" w:rsidRDefault="004C6380" w:rsidP="004C6380">
            <w:pPr>
              <w:pStyle w:val="a8"/>
              <w:ind w:firstLine="0"/>
            </w:pPr>
            <w:r>
              <w:t>Разрабатывать программные средства обработки изображений и звуковых дорожек</w:t>
            </w:r>
          </w:p>
        </w:tc>
        <w:tc>
          <w:tcPr>
            <w:tcW w:w="2478" w:type="dxa"/>
          </w:tcPr>
          <w:p w:rsidR="00BA1AE2" w:rsidRDefault="004C6380" w:rsidP="00BA1AE2">
            <w:pPr>
              <w:pStyle w:val="a8"/>
              <w:ind w:firstLine="0"/>
            </w:pPr>
            <w:r>
              <w:t>Основополагающие публикации по темам курса.</w:t>
            </w:r>
          </w:p>
        </w:tc>
        <w:tc>
          <w:tcPr>
            <w:tcW w:w="2478" w:type="dxa"/>
          </w:tcPr>
          <w:p w:rsidR="00BA1AE2" w:rsidRDefault="004C6380" w:rsidP="004C6380">
            <w:pPr>
              <w:pStyle w:val="a8"/>
              <w:ind w:firstLine="0"/>
            </w:pPr>
            <w:r>
              <w:t xml:space="preserve">Специализированными </w:t>
            </w:r>
            <w:r>
              <w:t xml:space="preserve"> </w:t>
            </w:r>
            <w:r>
              <w:t xml:space="preserve">библиотеками </w:t>
            </w:r>
            <w:r>
              <w:t>подпрограмм</w:t>
            </w:r>
            <w:r>
              <w:t xml:space="preserve"> обработки изображений</w:t>
            </w:r>
          </w:p>
        </w:tc>
      </w:tr>
      <w:tr w:rsidR="004C6380" w:rsidTr="00BA1AE2">
        <w:tc>
          <w:tcPr>
            <w:tcW w:w="2477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ПК-4</w:t>
            </w:r>
          </w:p>
        </w:tc>
        <w:tc>
          <w:tcPr>
            <w:tcW w:w="2478" w:type="dxa"/>
          </w:tcPr>
          <w:p w:rsidR="00BA1AE2" w:rsidRDefault="00BA1AE2" w:rsidP="006130A1">
            <w:pPr>
              <w:pStyle w:val="a8"/>
              <w:ind w:firstLine="0"/>
            </w:pPr>
            <w:r>
              <w:t>Вычислять скалярные, векторные, матричные и многомерные признаки изображений.</w:t>
            </w:r>
          </w:p>
        </w:tc>
        <w:tc>
          <w:tcPr>
            <w:tcW w:w="2478" w:type="dxa"/>
          </w:tcPr>
          <w:p w:rsidR="00BA1AE2" w:rsidRDefault="00BA1AE2" w:rsidP="00BA1AE2">
            <w:pPr>
              <w:pStyle w:val="a8"/>
              <w:ind w:firstLine="0"/>
            </w:pPr>
            <w:r>
              <w:t>Формальную постановку задач классификации и кластеризации, теоретические основы оценки качества классификатора</w:t>
            </w:r>
          </w:p>
        </w:tc>
        <w:tc>
          <w:tcPr>
            <w:tcW w:w="2478" w:type="dxa"/>
          </w:tcPr>
          <w:p w:rsidR="00BA1AE2" w:rsidRDefault="00BA1AE2" w:rsidP="00BA1AE2">
            <w:pPr>
              <w:pStyle w:val="a8"/>
              <w:ind w:firstLine="0"/>
            </w:pPr>
            <w:r>
              <w:t>Методами построения классификаторов как с помощью обучающей выборки, так и на основе мер близости к эталонам в пространстве признаков</w:t>
            </w:r>
          </w:p>
        </w:tc>
      </w:tr>
      <w:tr w:rsidR="004C6380" w:rsidTr="00BA1AE2">
        <w:tc>
          <w:tcPr>
            <w:tcW w:w="2477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ПК-5</w:t>
            </w:r>
          </w:p>
        </w:tc>
        <w:tc>
          <w:tcPr>
            <w:tcW w:w="2478" w:type="dxa"/>
          </w:tcPr>
          <w:p w:rsidR="00BA1AE2" w:rsidRDefault="00BA1AE2" w:rsidP="006130A1">
            <w:pPr>
              <w:pStyle w:val="a8"/>
              <w:ind w:firstLine="0"/>
            </w:pPr>
            <w:r>
              <w:t>Строить гистограммы интенсивности для изображений и спектрограммы для звуковых дорожек</w:t>
            </w:r>
          </w:p>
        </w:tc>
        <w:tc>
          <w:tcPr>
            <w:tcW w:w="2478" w:type="dxa"/>
          </w:tcPr>
          <w:p w:rsidR="00BA1AE2" w:rsidRDefault="00BA1AE2" w:rsidP="006130A1">
            <w:pPr>
              <w:pStyle w:val="a8"/>
              <w:ind w:firstLine="0"/>
            </w:pPr>
            <w:r>
              <w:t>Основные методы контрастирования изображений, методы получения спектрограмм с помощью оконных преобразований и преобразований Фурье</w:t>
            </w:r>
          </w:p>
        </w:tc>
        <w:tc>
          <w:tcPr>
            <w:tcW w:w="2478" w:type="dxa"/>
          </w:tcPr>
          <w:p w:rsidR="00BA1AE2" w:rsidRDefault="00BA1AE2" w:rsidP="006130A1">
            <w:pPr>
              <w:pStyle w:val="a8"/>
              <w:ind w:firstLine="0"/>
            </w:pPr>
            <w:r>
              <w:t>Оконными методами фильтрации изображений и звуковых дорожек</w:t>
            </w:r>
          </w:p>
        </w:tc>
      </w:tr>
      <w:tr w:rsidR="004C6380" w:rsidTr="00BA1AE2">
        <w:tc>
          <w:tcPr>
            <w:tcW w:w="2477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ПК-15</w:t>
            </w:r>
          </w:p>
        </w:tc>
        <w:tc>
          <w:tcPr>
            <w:tcW w:w="2478" w:type="dxa"/>
          </w:tcPr>
          <w:p w:rsidR="00BA1AE2" w:rsidRDefault="004C6380" w:rsidP="004C6380">
            <w:pPr>
              <w:pStyle w:val="a8"/>
              <w:ind w:firstLine="0"/>
            </w:pPr>
            <w:r>
              <w:t>Оценивать с</w:t>
            </w:r>
            <w:r>
              <w:t>ложность алгоритмов анализа и обработки изображений</w:t>
            </w:r>
            <w:r>
              <w:t xml:space="preserve"> и звуковых дорожек</w:t>
            </w:r>
          </w:p>
        </w:tc>
        <w:tc>
          <w:tcPr>
            <w:tcW w:w="2478" w:type="dxa"/>
          </w:tcPr>
          <w:p w:rsidR="00BA1AE2" w:rsidRDefault="004C6380" w:rsidP="006130A1">
            <w:pPr>
              <w:pStyle w:val="a8"/>
              <w:ind w:firstLine="0"/>
            </w:pPr>
            <w:r>
              <w:t>Базовые алгоритмы анализа и преобразования изображений, построения признаков</w:t>
            </w:r>
            <w:bookmarkStart w:id="0" w:name="_GoBack"/>
            <w:bookmarkEnd w:id="0"/>
          </w:p>
        </w:tc>
        <w:tc>
          <w:tcPr>
            <w:tcW w:w="2478" w:type="dxa"/>
          </w:tcPr>
          <w:p w:rsidR="00BA1AE2" w:rsidRPr="004C6380" w:rsidRDefault="004C6380" w:rsidP="004C6380">
            <w:pPr>
              <w:pStyle w:val="a8"/>
              <w:ind w:firstLine="0"/>
            </w:pPr>
            <w:r>
              <w:t xml:space="preserve">Навыками применения библиотек </w:t>
            </w:r>
            <w:r>
              <w:rPr>
                <w:lang w:val="en-US"/>
              </w:rPr>
              <w:t>Python</w:t>
            </w:r>
            <w:r>
              <w:t xml:space="preserve"> (</w:t>
            </w:r>
            <w:r>
              <w:rPr>
                <w:lang w:val="en-US"/>
              </w:rPr>
              <w:t>PIL</w:t>
            </w:r>
            <w:r w:rsidRPr="004C6380">
              <w:t xml:space="preserve">, </w:t>
            </w:r>
            <w:proofErr w:type="spellStart"/>
            <w:r>
              <w:rPr>
                <w:lang w:val="en-US"/>
              </w:rPr>
              <w:t>numpy</w:t>
            </w:r>
            <w:proofErr w:type="spellEnd"/>
            <w:r w:rsidRPr="004C6380">
              <w:t xml:space="preserve"> </w:t>
            </w:r>
            <w:r>
              <w:t>и др.)</w:t>
            </w:r>
          </w:p>
        </w:tc>
      </w:tr>
      <w:tr w:rsidR="004C6380" w:rsidTr="00BA1AE2">
        <w:tc>
          <w:tcPr>
            <w:tcW w:w="2477" w:type="dxa"/>
          </w:tcPr>
          <w:p w:rsidR="00BA1AE2" w:rsidRPr="00BA1AE2" w:rsidRDefault="00BA1AE2" w:rsidP="006130A1">
            <w:pPr>
              <w:pStyle w:val="a8"/>
              <w:ind w:firstLine="0"/>
              <w:rPr>
                <w:b/>
              </w:rPr>
            </w:pPr>
            <w:r w:rsidRPr="00BA1AE2">
              <w:rPr>
                <w:b/>
              </w:rPr>
              <w:t>ПК-21</w:t>
            </w:r>
          </w:p>
        </w:tc>
        <w:tc>
          <w:tcPr>
            <w:tcW w:w="2478" w:type="dxa"/>
          </w:tcPr>
          <w:p w:rsidR="00BA1AE2" w:rsidRDefault="004C6380" w:rsidP="006130A1">
            <w:pPr>
              <w:pStyle w:val="a8"/>
              <w:ind w:firstLine="0"/>
            </w:pPr>
            <w:r>
              <w:t>Визуализировать многомерные признаковые пространства</w:t>
            </w:r>
          </w:p>
        </w:tc>
        <w:tc>
          <w:tcPr>
            <w:tcW w:w="2478" w:type="dxa"/>
          </w:tcPr>
          <w:p w:rsidR="00BA1AE2" w:rsidRPr="004C6380" w:rsidRDefault="004C6380" w:rsidP="006130A1">
            <w:pPr>
              <w:pStyle w:val="a8"/>
              <w:ind w:firstLine="0"/>
            </w:pPr>
            <w:r>
              <w:t>Методики понижения размерности признаковых пространств</w:t>
            </w:r>
          </w:p>
        </w:tc>
        <w:tc>
          <w:tcPr>
            <w:tcW w:w="2478" w:type="dxa"/>
          </w:tcPr>
          <w:p w:rsidR="00BA1AE2" w:rsidRDefault="004C6380" w:rsidP="004C6380">
            <w:pPr>
              <w:pStyle w:val="a8"/>
              <w:ind w:firstLine="0"/>
            </w:pPr>
            <w:r>
              <w:t xml:space="preserve">Навыками применения библиотек </w:t>
            </w:r>
            <w:r>
              <w:rPr>
                <w:lang w:val="en-US"/>
              </w:rPr>
              <w:t>Python</w:t>
            </w:r>
            <w:r>
              <w:t xml:space="preserve"> (</w:t>
            </w:r>
            <w:proofErr w:type="spellStart"/>
            <w:r>
              <w:rPr>
                <w:lang w:val="en-US"/>
              </w:rPr>
              <w:t>scipy</w:t>
            </w:r>
            <w:proofErr w:type="spellEnd"/>
            <w:r>
              <w:t>)</w:t>
            </w:r>
          </w:p>
        </w:tc>
      </w:tr>
    </w:tbl>
    <w:p w:rsidR="00BA1AE2" w:rsidRDefault="00BA1AE2" w:rsidP="006130A1">
      <w:pPr>
        <w:pStyle w:val="a8"/>
      </w:pPr>
    </w:p>
    <w:p w:rsidR="00375D65" w:rsidRDefault="001F1CD9" w:rsidP="00F37EA3">
      <w:pPr>
        <w:pStyle w:val="ac"/>
        <w:numPr>
          <w:ilvl w:val="1"/>
          <w:numId w:val="8"/>
        </w:numPr>
        <w:rPr>
          <w:lang w:eastAsia="ru-RU"/>
        </w:rPr>
      </w:pPr>
      <w:r>
        <w:rPr>
          <w:lang w:eastAsia="ru-RU"/>
        </w:rPr>
        <w:lastRenderedPageBreak/>
        <w:t>Структура и содержание учебной дисциплины</w:t>
      </w:r>
    </w:p>
    <w:tbl>
      <w:tblPr>
        <w:tblStyle w:val="a7"/>
        <w:tblW w:w="10173" w:type="dxa"/>
        <w:tblLook w:val="04A0" w:firstRow="1" w:lastRow="0" w:firstColumn="1" w:lastColumn="0" w:noHBand="0" w:noVBand="1"/>
      </w:tblPr>
      <w:tblGrid>
        <w:gridCol w:w="554"/>
        <w:gridCol w:w="2546"/>
        <w:gridCol w:w="548"/>
        <w:gridCol w:w="498"/>
        <w:gridCol w:w="651"/>
        <w:gridCol w:w="708"/>
        <w:gridCol w:w="989"/>
        <w:gridCol w:w="850"/>
        <w:gridCol w:w="707"/>
        <w:gridCol w:w="1131"/>
        <w:gridCol w:w="991"/>
      </w:tblGrid>
      <w:tr w:rsidR="00486A4E" w:rsidTr="00486A4E">
        <w:trPr>
          <w:cantSplit/>
          <w:trHeight w:val="2226"/>
        </w:trPr>
        <w:tc>
          <w:tcPr>
            <w:tcW w:w="554" w:type="dxa"/>
          </w:tcPr>
          <w:p w:rsidR="00486A4E" w:rsidRPr="006E493D" w:rsidRDefault="00486A4E" w:rsidP="001F1CD9">
            <w:pPr>
              <w:pStyle w:val="a8"/>
              <w:ind w:firstLine="0"/>
              <w:jc w:val="center"/>
              <w:rPr>
                <w:b/>
              </w:rPr>
            </w:pPr>
            <w:r w:rsidRPr="006E493D">
              <w:rPr>
                <w:b/>
              </w:rPr>
              <w:t xml:space="preserve">№ </w:t>
            </w:r>
            <w:proofErr w:type="spellStart"/>
            <w:r w:rsidRPr="006E493D">
              <w:rPr>
                <w:b/>
              </w:rPr>
              <w:t>п.п</w:t>
            </w:r>
            <w:proofErr w:type="spellEnd"/>
          </w:p>
        </w:tc>
        <w:tc>
          <w:tcPr>
            <w:tcW w:w="2550" w:type="dxa"/>
          </w:tcPr>
          <w:p w:rsidR="00486A4E" w:rsidRPr="006E493D" w:rsidRDefault="00486A4E" w:rsidP="001F1CD9">
            <w:pPr>
              <w:pStyle w:val="a8"/>
              <w:ind w:firstLine="0"/>
              <w:jc w:val="center"/>
              <w:rPr>
                <w:b/>
              </w:rPr>
            </w:pPr>
            <w:r w:rsidRPr="006E493D">
              <w:rPr>
                <w:b/>
              </w:rPr>
              <w:t>Наименование раздела учебной дисциплины</w:t>
            </w:r>
          </w:p>
        </w:tc>
        <w:tc>
          <w:tcPr>
            <w:tcW w:w="548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r w:rsidRPr="006E493D">
              <w:rPr>
                <w:b/>
              </w:rPr>
              <w:t>Недели</w:t>
            </w:r>
          </w:p>
        </w:tc>
        <w:tc>
          <w:tcPr>
            <w:tcW w:w="482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r w:rsidRPr="006E493D">
              <w:rPr>
                <w:b/>
              </w:rPr>
              <w:t>Лекции, час.</w:t>
            </w:r>
          </w:p>
        </w:tc>
        <w:tc>
          <w:tcPr>
            <w:tcW w:w="652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proofErr w:type="spellStart"/>
            <w:r w:rsidRPr="006E493D">
              <w:rPr>
                <w:b/>
              </w:rPr>
              <w:t>Практ</w:t>
            </w:r>
            <w:proofErr w:type="spellEnd"/>
            <w:r w:rsidRPr="006E493D">
              <w:rPr>
                <w:b/>
              </w:rPr>
              <w:t>. занятия</w:t>
            </w:r>
            <w:r w:rsidRPr="006E493D">
              <w:rPr>
                <w:b/>
                <w:lang w:val="en-US"/>
              </w:rPr>
              <w:t>/</w:t>
            </w:r>
            <w:r w:rsidRPr="006E493D">
              <w:rPr>
                <w:b/>
              </w:rPr>
              <w:t xml:space="preserve"> семинары, час.</w:t>
            </w:r>
          </w:p>
        </w:tc>
        <w:tc>
          <w:tcPr>
            <w:tcW w:w="709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r w:rsidRPr="006E493D">
              <w:rPr>
                <w:b/>
              </w:rPr>
              <w:t>Лабораторные работы, час.</w:t>
            </w:r>
          </w:p>
        </w:tc>
        <w:tc>
          <w:tcPr>
            <w:tcW w:w="992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proofErr w:type="spellStart"/>
            <w:r w:rsidRPr="006E493D">
              <w:rPr>
                <w:b/>
              </w:rPr>
              <w:t>Обязат</w:t>
            </w:r>
            <w:proofErr w:type="spellEnd"/>
            <w:r w:rsidRPr="006E493D">
              <w:rPr>
                <w:b/>
              </w:rPr>
              <w:t>. текущий контроль (форма*, неделя)</w:t>
            </w:r>
          </w:p>
        </w:tc>
        <w:tc>
          <w:tcPr>
            <w:tcW w:w="851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r w:rsidRPr="006E493D">
              <w:rPr>
                <w:b/>
              </w:rPr>
              <w:t>Аттестация раздела (форма*, неделя)</w:t>
            </w:r>
          </w:p>
        </w:tc>
        <w:tc>
          <w:tcPr>
            <w:tcW w:w="708" w:type="dxa"/>
            <w:textDirection w:val="btLr"/>
          </w:tcPr>
          <w:p w:rsidR="00486A4E" w:rsidRPr="006E493D" w:rsidRDefault="00486A4E" w:rsidP="001F1CD9">
            <w:pPr>
              <w:pStyle w:val="a8"/>
              <w:ind w:firstLine="0"/>
              <w:jc w:val="left"/>
              <w:rPr>
                <w:b/>
              </w:rPr>
            </w:pPr>
            <w:r w:rsidRPr="006E493D">
              <w:rPr>
                <w:b/>
              </w:rPr>
              <w:t>Максимальный балл за раздел**</w:t>
            </w:r>
          </w:p>
        </w:tc>
        <w:tc>
          <w:tcPr>
            <w:tcW w:w="1134" w:type="dxa"/>
            <w:textDirection w:val="btLr"/>
          </w:tcPr>
          <w:p w:rsidR="00486A4E" w:rsidRPr="009B2973" w:rsidRDefault="00486A4E" w:rsidP="000507C7">
            <w:pPr>
              <w:ind w:left="113" w:right="113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2973">
              <w:rPr>
                <w:b/>
                <w:bCs/>
                <w:color w:val="000000"/>
                <w:sz w:val="20"/>
                <w:szCs w:val="20"/>
              </w:rPr>
              <w:t xml:space="preserve">Компетенции по разделам, проверяемые при текущем и рубежном  контроле </w:t>
            </w:r>
          </w:p>
        </w:tc>
        <w:tc>
          <w:tcPr>
            <w:tcW w:w="993" w:type="dxa"/>
            <w:textDirection w:val="btLr"/>
          </w:tcPr>
          <w:p w:rsidR="00486A4E" w:rsidRPr="009B2973" w:rsidRDefault="00486A4E" w:rsidP="000507C7">
            <w:pPr>
              <w:ind w:left="113" w:right="113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2973">
              <w:rPr>
                <w:b/>
                <w:bCs/>
                <w:color w:val="000000"/>
                <w:sz w:val="20"/>
                <w:szCs w:val="20"/>
              </w:rPr>
              <w:t xml:space="preserve">Компетенции, проверяемые на </w:t>
            </w:r>
            <w:proofErr w:type="spellStart"/>
            <w:r w:rsidRPr="009B2973">
              <w:rPr>
                <w:b/>
                <w:bCs/>
                <w:color w:val="000000"/>
                <w:sz w:val="20"/>
                <w:szCs w:val="20"/>
              </w:rPr>
              <w:t>зач</w:t>
            </w:r>
            <w:proofErr w:type="spellEnd"/>
            <w:r w:rsidRPr="009B2973">
              <w:rPr>
                <w:b/>
                <w:bCs/>
                <w:color w:val="000000"/>
                <w:sz w:val="20"/>
                <w:szCs w:val="20"/>
              </w:rPr>
              <w:t>. /экз.</w:t>
            </w:r>
          </w:p>
        </w:tc>
      </w:tr>
      <w:tr w:rsidR="00486A4E" w:rsidTr="00486A4E">
        <w:tc>
          <w:tcPr>
            <w:tcW w:w="554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2550" w:type="dxa"/>
          </w:tcPr>
          <w:p w:rsidR="00486A4E" w:rsidRDefault="00486A4E">
            <w:pPr>
              <w:pStyle w:val="a8"/>
              <w:ind w:firstLine="0"/>
            </w:pPr>
            <w:r>
              <w:rPr>
                <w:i/>
              </w:rPr>
              <w:t>3 семестр</w:t>
            </w:r>
          </w:p>
        </w:tc>
        <w:tc>
          <w:tcPr>
            <w:tcW w:w="548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48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65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709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851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708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1134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3" w:type="dxa"/>
          </w:tcPr>
          <w:p w:rsidR="00486A4E" w:rsidRDefault="00486A4E">
            <w:pPr>
              <w:pStyle w:val="a8"/>
              <w:ind w:firstLine="0"/>
            </w:pPr>
          </w:p>
        </w:tc>
      </w:tr>
      <w:tr w:rsidR="00486A4E" w:rsidTr="00486A4E">
        <w:tc>
          <w:tcPr>
            <w:tcW w:w="554" w:type="dxa"/>
          </w:tcPr>
          <w:p w:rsidR="00486A4E" w:rsidRDefault="00486A4E">
            <w:pPr>
              <w:pStyle w:val="a8"/>
              <w:ind w:firstLine="0"/>
            </w:pPr>
            <w:r>
              <w:t>1</w:t>
            </w:r>
          </w:p>
        </w:tc>
        <w:tc>
          <w:tcPr>
            <w:tcW w:w="2550" w:type="dxa"/>
          </w:tcPr>
          <w:p w:rsidR="00486A4E" w:rsidRDefault="00486A4E">
            <w:pPr>
              <w:pStyle w:val="a8"/>
              <w:ind w:firstLine="0"/>
            </w:pPr>
            <w:r>
              <w:t>Раздел 1</w:t>
            </w:r>
          </w:p>
        </w:tc>
        <w:tc>
          <w:tcPr>
            <w:tcW w:w="548" w:type="dxa"/>
          </w:tcPr>
          <w:p w:rsidR="00486A4E" w:rsidRDefault="00486A4E">
            <w:pPr>
              <w:pStyle w:val="a8"/>
              <w:ind w:firstLine="0"/>
            </w:pPr>
            <w:r>
              <w:t>1-8</w:t>
            </w:r>
          </w:p>
        </w:tc>
        <w:tc>
          <w:tcPr>
            <w:tcW w:w="482" w:type="dxa"/>
          </w:tcPr>
          <w:p w:rsidR="00486A4E" w:rsidRDefault="00117F69">
            <w:pPr>
              <w:pStyle w:val="a8"/>
              <w:ind w:firstLine="0"/>
            </w:pPr>
            <w:r>
              <w:t>8</w:t>
            </w:r>
          </w:p>
        </w:tc>
        <w:tc>
          <w:tcPr>
            <w:tcW w:w="652" w:type="dxa"/>
          </w:tcPr>
          <w:p w:rsidR="00486A4E" w:rsidRDefault="00486A4E">
            <w:pPr>
              <w:pStyle w:val="a8"/>
              <w:ind w:firstLine="0"/>
            </w:pPr>
            <w:r>
              <w:t>8</w:t>
            </w:r>
          </w:p>
        </w:tc>
        <w:tc>
          <w:tcPr>
            <w:tcW w:w="709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851" w:type="dxa"/>
          </w:tcPr>
          <w:p w:rsidR="00486A4E" w:rsidRDefault="00486A4E">
            <w:pPr>
              <w:pStyle w:val="a8"/>
              <w:ind w:firstLine="0"/>
            </w:pPr>
            <w:r>
              <w:t>КИ, 8</w:t>
            </w:r>
          </w:p>
        </w:tc>
        <w:tc>
          <w:tcPr>
            <w:tcW w:w="708" w:type="dxa"/>
          </w:tcPr>
          <w:p w:rsidR="00486A4E" w:rsidRDefault="00486A4E">
            <w:pPr>
              <w:pStyle w:val="a8"/>
              <w:ind w:firstLine="0"/>
            </w:pPr>
            <w:r>
              <w:t>25</w:t>
            </w:r>
          </w:p>
        </w:tc>
        <w:tc>
          <w:tcPr>
            <w:tcW w:w="1134" w:type="dxa"/>
          </w:tcPr>
          <w:p w:rsidR="00486A4E" w:rsidRPr="00486A4E" w:rsidRDefault="00486A4E">
            <w:pPr>
              <w:pStyle w:val="a8"/>
              <w:ind w:firstLine="0"/>
              <w:rPr>
                <w:lang w:val="en-US"/>
              </w:rPr>
            </w:pPr>
            <w:r>
              <w:t>ПК-4, ПК-5, ПК-15, ПК-21</w:t>
            </w:r>
          </w:p>
        </w:tc>
        <w:tc>
          <w:tcPr>
            <w:tcW w:w="993" w:type="dxa"/>
          </w:tcPr>
          <w:p w:rsidR="00486A4E" w:rsidRPr="00486A4E" w:rsidRDefault="00486A4E">
            <w:pPr>
              <w:pStyle w:val="a8"/>
              <w:ind w:firstLine="0"/>
              <w:rPr>
                <w:lang w:val="en-US"/>
              </w:rPr>
            </w:pPr>
            <w:r>
              <w:t>ПК-4, ПК-5, ПК-15, ПК-21</w:t>
            </w:r>
          </w:p>
        </w:tc>
      </w:tr>
      <w:tr w:rsidR="00486A4E" w:rsidTr="00486A4E">
        <w:tc>
          <w:tcPr>
            <w:tcW w:w="554" w:type="dxa"/>
          </w:tcPr>
          <w:p w:rsidR="00486A4E" w:rsidRDefault="00486A4E">
            <w:pPr>
              <w:pStyle w:val="a8"/>
              <w:ind w:firstLine="0"/>
            </w:pPr>
            <w:r>
              <w:t>2</w:t>
            </w:r>
          </w:p>
        </w:tc>
        <w:tc>
          <w:tcPr>
            <w:tcW w:w="2550" w:type="dxa"/>
          </w:tcPr>
          <w:p w:rsidR="00486A4E" w:rsidRDefault="00486A4E">
            <w:pPr>
              <w:pStyle w:val="a8"/>
              <w:ind w:firstLine="0"/>
            </w:pPr>
            <w:r>
              <w:t>Раздел 2</w:t>
            </w:r>
          </w:p>
        </w:tc>
        <w:tc>
          <w:tcPr>
            <w:tcW w:w="548" w:type="dxa"/>
          </w:tcPr>
          <w:p w:rsidR="00486A4E" w:rsidRDefault="00486A4E">
            <w:pPr>
              <w:pStyle w:val="a8"/>
              <w:ind w:firstLine="0"/>
            </w:pPr>
            <w:r>
              <w:t>9-16</w:t>
            </w:r>
          </w:p>
        </w:tc>
        <w:tc>
          <w:tcPr>
            <w:tcW w:w="482" w:type="dxa"/>
          </w:tcPr>
          <w:p w:rsidR="00486A4E" w:rsidRDefault="00117F69">
            <w:pPr>
              <w:pStyle w:val="a8"/>
              <w:ind w:firstLine="0"/>
            </w:pPr>
            <w:r>
              <w:t>8</w:t>
            </w:r>
          </w:p>
        </w:tc>
        <w:tc>
          <w:tcPr>
            <w:tcW w:w="652" w:type="dxa"/>
          </w:tcPr>
          <w:p w:rsidR="00486A4E" w:rsidRDefault="00486A4E">
            <w:pPr>
              <w:pStyle w:val="a8"/>
              <w:ind w:firstLine="0"/>
            </w:pPr>
            <w:r>
              <w:t>8</w:t>
            </w:r>
          </w:p>
        </w:tc>
        <w:tc>
          <w:tcPr>
            <w:tcW w:w="709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851" w:type="dxa"/>
          </w:tcPr>
          <w:p w:rsidR="00486A4E" w:rsidRDefault="00486A4E">
            <w:pPr>
              <w:pStyle w:val="a8"/>
              <w:ind w:firstLine="0"/>
            </w:pPr>
            <w:r>
              <w:t>КИ, 16</w:t>
            </w:r>
          </w:p>
        </w:tc>
        <w:tc>
          <w:tcPr>
            <w:tcW w:w="708" w:type="dxa"/>
          </w:tcPr>
          <w:p w:rsidR="00486A4E" w:rsidRDefault="00486A4E">
            <w:pPr>
              <w:pStyle w:val="a8"/>
              <w:ind w:firstLine="0"/>
            </w:pPr>
            <w:r>
              <w:t>25</w:t>
            </w:r>
          </w:p>
        </w:tc>
        <w:tc>
          <w:tcPr>
            <w:tcW w:w="1134" w:type="dxa"/>
          </w:tcPr>
          <w:p w:rsidR="00486A4E" w:rsidRPr="00486A4E" w:rsidRDefault="00486A4E">
            <w:pPr>
              <w:pStyle w:val="a8"/>
              <w:ind w:firstLine="0"/>
              <w:rPr>
                <w:lang w:val="en-US"/>
              </w:rPr>
            </w:pPr>
            <w:r>
              <w:t>ПК-4, ПК-5, ПК-15, ПК-21</w:t>
            </w:r>
          </w:p>
        </w:tc>
        <w:tc>
          <w:tcPr>
            <w:tcW w:w="993" w:type="dxa"/>
          </w:tcPr>
          <w:p w:rsidR="00486A4E" w:rsidRPr="00486A4E" w:rsidRDefault="00486A4E">
            <w:pPr>
              <w:pStyle w:val="a8"/>
              <w:ind w:firstLine="0"/>
              <w:rPr>
                <w:lang w:val="en-US"/>
              </w:rPr>
            </w:pPr>
            <w:r>
              <w:t>ПК-4, ПК-5, ПК-15, ПК-21</w:t>
            </w:r>
          </w:p>
        </w:tc>
      </w:tr>
      <w:tr w:rsidR="00486A4E" w:rsidTr="00486A4E">
        <w:tc>
          <w:tcPr>
            <w:tcW w:w="554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2550" w:type="dxa"/>
          </w:tcPr>
          <w:p w:rsidR="00486A4E" w:rsidRDefault="00486A4E">
            <w:pPr>
              <w:pStyle w:val="a8"/>
              <w:ind w:firstLine="0"/>
            </w:pPr>
            <w:r>
              <w:rPr>
                <w:i/>
              </w:rPr>
              <w:t>Итого за 3 семестр</w:t>
            </w:r>
          </w:p>
        </w:tc>
        <w:tc>
          <w:tcPr>
            <w:tcW w:w="548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482" w:type="dxa"/>
          </w:tcPr>
          <w:p w:rsidR="00486A4E" w:rsidRDefault="00117F69">
            <w:pPr>
              <w:pStyle w:val="a8"/>
              <w:ind w:firstLine="0"/>
            </w:pPr>
            <w:r>
              <w:t>16</w:t>
            </w:r>
          </w:p>
        </w:tc>
        <w:tc>
          <w:tcPr>
            <w:tcW w:w="652" w:type="dxa"/>
          </w:tcPr>
          <w:p w:rsidR="00486A4E" w:rsidRDefault="00486A4E" w:rsidP="00117F69">
            <w:pPr>
              <w:pStyle w:val="a8"/>
              <w:ind w:firstLine="0"/>
            </w:pPr>
            <w:r>
              <w:t>1</w:t>
            </w:r>
            <w:r w:rsidR="00117F69">
              <w:t>6</w:t>
            </w:r>
          </w:p>
        </w:tc>
        <w:tc>
          <w:tcPr>
            <w:tcW w:w="709" w:type="dxa"/>
          </w:tcPr>
          <w:p w:rsidR="00486A4E" w:rsidRDefault="00486A4E">
            <w:pPr>
              <w:pStyle w:val="a8"/>
              <w:ind w:firstLine="0"/>
            </w:pPr>
            <w:r>
              <w:t>0</w:t>
            </w:r>
          </w:p>
        </w:tc>
        <w:tc>
          <w:tcPr>
            <w:tcW w:w="99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851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708" w:type="dxa"/>
          </w:tcPr>
          <w:p w:rsidR="00486A4E" w:rsidRDefault="00486A4E">
            <w:pPr>
              <w:pStyle w:val="a8"/>
              <w:ind w:firstLine="0"/>
            </w:pPr>
            <w:r>
              <w:t>50</w:t>
            </w:r>
          </w:p>
        </w:tc>
        <w:tc>
          <w:tcPr>
            <w:tcW w:w="1134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3" w:type="dxa"/>
          </w:tcPr>
          <w:p w:rsidR="00486A4E" w:rsidRDefault="00486A4E">
            <w:pPr>
              <w:pStyle w:val="a8"/>
              <w:ind w:firstLine="0"/>
            </w:pPr>
          </w:p>
        </w:tc>
      </w:tr>
      <w:tr w:rsidR="00486A4E" w:rsidTr="00486A4E">
        <w:tc>
          <w:tcPr>
            <w:tcW w:w="554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2550" w:type="dxa"/>
          </w:tcPr>
          <w:p w:rsidR="00486A4E" w:rsidRDefault="00486A4E" w:rsidP="00117F69">
            <w:pPr>
              <w:pStyle w:val="a8"/>
              <w:ind w:firstLine="0"/>
            </w:pPr>
            <w:r>
              <w:rPr>
                <w:b/>
              </w:rPr>
              <w:t xml:space="preserve">Контрольные мероприятия </w:t>
            </w:r>
            <w:r w:rsidR="00117F69">
              <w:rPr>
                <w:b/>
              </w:rPr>
              <w:t>за 3 семестр</w:t>
            </w:r>
          </w:p>
        </w:tc>
        <w:tc>
          <w:tcPr>
            <w:tcW w:w="548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48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65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709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2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851" w:type="dxa"/>
          </w:tcPr>
          <w:p w:rsidR="00486A4E" w:rsidRDefault="00117F69">
            <w:pPr>
              <w:pStyle w:val="a8"/>
              <w:ind w:firstLine="0"/>
            </w:pPr>
            <w:r>
              <w:t>З</w:t>
            </w:r>
          </w:p>
        </w:tc>
        <w:tc>
          <w:tcPr>
            <w:tcW w:w="708" w:type="dxa"/>
          </w:tcPr>
          <w:p w:rsidR="00486A4E" w:rsidRDefault="00486A4E">
            <w:pPr>
              <w:pStyle w:val="a8"/>
              <w:ind w:firstLine="0"/>
            </w:pPr>
            <w:r>
              <w:t>50</w:t>
            </w:r>
          </w:p>
        </w:tc>
        <w:tc>
          <w:tcPr>
            <w:tcW w:w="1134" w:type="dxa"/>
          </w:tcPr>
          <w:p w:rsidR="00486A4E" w:rsidRDefault="00486A4E">
            <w:pPr>
              <w:pStyle w:val="a8"/>
              <w:ind w:firstLine="0"/>
            </w:pPr>
          </w:p>
        </w:tc>
        <w:tc>
          <w:tcPr>
            <w:tcW w:w="993" w:type="dxa"/>
          </w:tcPr>
          <w:p w:rsidR="00486A4E" w:rsidRPr="00486A4E" w:rsidRDefault="00486A4E">
            <w:pPr>
              <w:pStyle w:val="a8"/>
              <w:ind w:firstLine="0"/>
              <w:rPr>
                <w:lang w:val="en-US"/>
              </w:rPr>
            </w:pPr>
            <w:r>
              <w:t>ПК-4, ПК-5, ПК-15, ПК-21</w:t>
            </w:r>
          </w:p>
        </w:tc>
      </w:tr>
    </w:tbl>
    <w:p w:rsidR="004C3304" w:rsidRDefault="004C3304" w:rsidP="004C3304">
      <w:pPr>
        <w:pStyle w:val="a8"/>
      </w:pPr>
      <w:r>
        <w:t>* – сокращенное наименование формы контроля</w:t>
      </w:r>
    </w:p>
    <w:p w:rsidR="004C3304" w:rsidRDefault="004C3304" w:rsidP="004C3304">
      <w:pPr>
        <w:pStyle w:val="a8"/>
      </w:pPr>
      <w:r>
        <w:t>** – сумма максимальных баллов должна быть равна 100 за семестр, включая зачет и (или) экзамен</w:t>
      </w:r>
    </w:p>
    <w:p w:rsidR="004C3304" w:rsidRDefault="004C3304" w:rsidP="004C3304">
      <w:pPr>
        <w:pStyle w:val="a8"/>
      </w:pPr>
      <w:r>
        <w:t>Сокращение наименований форм текущего контроля и аттестации разделов:</w:t>
      </w:r>
    </w:p>
    <w:p w:rsidR="00117F69" w:rsidRDefault="00117F69" w:rsidP="004C3304">
      <w:pPr>
        <w:pStyle w:val="a8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23"/>
        <w:gridCol w:w="8288"/>
      </w:tblGrid>
      <w:tr w:rsidR="00117F69" w:rsidRPr="007621C8" w:rsidTr="000507C7">
        <w:tc>
          <w:tcPr>
            <w:tcW w:w="973" w:type="dxa"/>
          </w:tcPr>
          <w:p w:rsidR="00117F69" w:rsidRPr="007621C8" w:rsidRDefault="00117F69" w:rsidP="000507C7">
            <w:pPr>
              <w:rPr>
                <w:b/>
              </w:rPr>
            </w:pPr>
            <w:r w:rsidRPr="007621C8">
              <w:rPr>
                <w:b/>
              </w:rPr>
              <w:t>Обозначение</w:t>
            </w:r>
          </w:p>
        </w:tc>
        <w:tc>
          <w:tcPr>
            <w:tcW w:w="6365" w:type="dxa"/>
          </w:tcPr>
          <w:p w:rsidR="00117F69" w:rsidRPr="007621C8" w:rsidRDefault="00117F69" w:rsidP="000507C7">
            <w:pPr>
              <w:rPr>
                <w:b/>
              </w:rPr>
            </w:pPr>
            <w:r w:rsidRPr="007621C8">
              <w:rPr>
                <w:b/>
              </w:rPr>
              <w:t>Полное наименование</w:t>
            </w:r>
          </w:p>
        </w:tc>
      </w:tr>
      <w:tr w:rsidR="00117F69" w:rsidTr="000507C7">
        <w:tc>
          <w:tcPr>
            <w:tcW w:w="973" w:type="dxa"/>
          </w:tcPr>
          <w:p w:rsidR="00117F69" w:rsidRDefault="00117F69" w:rsidP="000507C7">
            <w:r>
              <w:t>КИ</w:t>
            </w:r>
          </w:p>
        </w:tc>
        <w:tc>
          <w:tcPr>
            <w:tcW w:w="9164" w:type="dxa"/>
          </w:tcPr>
          <w:p w:rsidR="00117F69" w:rsidRDefault="00117F69" w:rsidP="000507C7">
            <w:r>
              <w:t>Контроль по итогам</w:t>
            </w:r>
          </w:p>
        </w:tc>
      </w:tr>
      <w:tr w:rsidR="00117F69" w:rsidTr="000507C7">
        <w:tc>
          <w:tcPr>
            <w:tcW w:w="973" w:type="dxa"/>
          </w:tcPr>
          <w:p w:rsidR="00117F69" w:rsidRDefault="00117F69" w:rsidP="000507C7">
            <w:r>
              <w:t>З</w:t>
            </w:r>
          </w:p>
        </w:tc>
        <w:tc>
          <w:tcPr>
            <w:tcW w:w="9164" w:type="dxa"/>
          </w:tcPr>
          <w:p w:rsidR="00117F69" w:rsidRDefault="00117F69" w:rsidP="000507C7">
            <w:r>
              <w:t>Зачет</w:t>
            </w:r>
          </w:p>
        </w:tc>
      </w:tr>
    </w:tbl>
    <w:p w:rsidR="00C37590" w:rsidRPr="00486A4E" w:rsidRDefault="00C37590" w:rsidP="00246A65">
      <w:pPr>
        <w:pStyle w:val="a8"/>
        <w:ind w:firstLine="0"/>
      </w:pPr>
    </w:p>
    <w:p w:rsidR="002F201D" w:rsidRPr="00486A4E" w:rsidRDefault="008E1541" w:rsidP="008E1541">
      <w:pPr>
        <w:pStyle w:val="aa"/>
      </w:pPr>
      <w:r w:rsidRPr="00486A4E">
        <w:t>КАЛЕНДАРНЫЙ ПЛАН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11"/>
        <w:gridCol w:w="6085"/>
        <w:gridCol w:w="844"/>
        <w:gridCol w:w="1160"/>
        <w:gridCol w:w="811"/>
      </w:tblGrid>
      <w:tr w:rsidR="000507C7" w:rsidRPr="007621C8" w:rsidTr="000507C7">
        <w:tc>
          <w:tcPr>
            <w:tcW w:w="973" w:type="dxa"/>
          </w:tcPr>
          <w:p w:rsidR="000507C7" w:rsidRPr="007621C8" w:rsidRDefault="000507C7" w:rsidP="000507C7">
            <w:pPr>
              <w:rPr>
                <w:b/>
              </w:rPr>
            </w:pPr>
            <w:r w:rsidRPr="007621C8">
              <w:rPr>
                <w:b/>
              </w:rPr>
              <w:t>Недели</w:t>
            </w:r>
          </w:p>
        </w:tc>
        <w:tc>
          <w:tcPr>
            <w:tcW w:w="6365" w:type="dxa"/>
          </w:tcPr>
          <w:p w:rsidR="000507C7" w:rsidRPr="007621C8" w:rsidRDefault="000507C7" w:rsidP="000507C7">
            <w:pPr>
              <w:rPr>
                <w:b/>
              </w:rPr>
            </w:pPr>
            <w:r w:rsidRPr="007621C8">
              <w:rPr>
                <w:b/>
              </w:rPr>
              <w:t>Темы занятий / Содержание</w:t>
            </w:r>
          </w:p>
        </w:tc>
        <w:tc>
          <w:tcPr>
            <w:tcW w:w="850" w:type="dxa"/>
          </w:tcPr>
          <w:p w:rsidR="000507C7" w:rsidRPr="007621C8" w:rsidRDefault="000507C7" w:rsidP="000507C7">
            <w:pPr>
              <w:rPr>
                <w:b/>
              </w:rPr>
            </w:pPr>
            <w:r w:rsidRPr="007621C8">
              <w:rPr>
                <w:b/>
              </w:rPr>
              <w:t>Лек., час.</w:t>
            </w:r>
          </w:p>
        </w:tc>
        <w:tc>
          <w:tcPr>
            <w:tcW w:w="1134" w:type="dxa"/>
          </w:tcPr>
          <w:p w:rsidR="000507C7" w:rsidRPr="007621C8" w:rsidRDefault="000507C7" w:rsidP="000507C7">
            <w:pPr>
              <w:rPr>
                <w:b/>
              </w:rPr>
            </w:pPr>
            <w:r w:rsidRPr="007621C8">
              <w:rPr>
                <w:b/>
              </w:rPr>
              <w:t>Пр./сем., час.</w:t>
            </w:r>
          </w:p>
        </w:tc>
        <w:tc>
          <w:tcPr>
            <w:tcW w:w="815" w:type="dxa"/>
          </w:tcPr>
          <w:p w:rsidR="000507C7" w:rsidRPr="007621C8" w:rsidRDefault="000507C7" w:rsidP="000507C7">
            <w:pPr>
              <w:rPr>
                <w:b/>
              </w:rPr>
            </w:pPr>
            <w:r w:rsidRPr="007621C8">
              <w:rPr>
                <w:b/>
              </w:rPr>
              <w:t>Лаб., час.</w:t>
            </w:r>
          </w:p>
        </w:tc>
      </w:tr>
      <w:tr w:rsidR="000507C7" w:rsidTr="000507C7">
        <w:tc>
          <w:tcPr>
            <w:tcW w:w="973" w:type="dxa"/>
          </w:tcPr>
          <w:p w:rsidR="000507C7" w:rsidRDefault="000507C7" w:rsidP="000507C7"/>
        </w:tc>
        <w:tc>
          <w:tcPr>
            <w:tcW w:w="6365" w:type="dxa"/>
          </w:tcPr>
          <w:p w:rsidR="000507C7" w:rsidRDefault="000507C7" w:rsidP="000507C7">
            <w:r>
              <w:rPr>
                <w:i/>
              </w:rPr>
              <w:t>3 Семестр</w:t>
            </w:r>
          </w:p>
        </w:tc>
        <w:tc>
          <w:tcPr>
            <w:tcW w:w="850" w:type="dxa"/>
          </w:tcPr>
          <w:p w:rsidR="000507C7" w:rsidRDefault="000507C7" w:rsidP="000507C7">
            <w:r>
              <w:t>16</w:t>
            </w:r>
          </w:p>
        </w:tc>
        <w:tc>
          <w:tcPr>
            <w:tcW w:w="1134" w:type="dxa"/>
          </w:tcPr>
          <w:p w:rsidR="000507C7" w:rsidRDefault="000507C7" w:rsidP="000507C7">
            <w:r>
              <w:t>16</w:t>
            </w:r>
          </w:p>
        </w:tc>
        <w:tc>
          <w:tcPr>
            <w:tcW w:w="815" w:type="dxa"/>
          </w:tcPr>
          <w:p w:rsidR="000507C7" w:rsidRDefault="000507C7" w:rsidP="000507C7">
            <w:r>
              <w:t>0</w:t>
            </w:r>
          </w:p>
        </w:tc>
      </w:tr>
      <w:tr w:rsidR="000507C7" w:rsidTr="000507C7">
        <w:tc>
          <w:tcPr>
            <w:tcW w:w="973" w:type="dxa"/>
          </w:tcPr>
          <w:p w:rsidR="000507C7" w:rsidRDefault="000507C7" w:rsidP="000507C7">
            <w:r>
              <w:rPr>
                <w:b/>
              </w:rPr>
              <w:t>1-8</w:t>
            </w:r>
          </w:p>
        </w:tc>
        <w:tc>
          <w:tcPr>
            <w:tcW w:w="6365" w:type="dxa"/>
          </w:tcPr>
          <w:p w:rsidR="000507C7" w:rsidRDefault="000507C7" w:rsidP="000507C7">
            <w:r>
              <w:rPr>
                <w:b/>
              </w:rPr>
              <w:t>Раздел 1</w:t>
            </w:r>
          </w:p>
        </w:tc>
        <w:tc>
          <w:tcPr>
            <w:tcW w:w="850" w:type="dxa"/>
          </w:tcPr>
          <w:p w:rsidR="000507C7" w:rsidRDefault="000507C7" w:rsidP="000507C7">
            <w:r>
              <w:t>8</w:t>
            </w:r>
          </w:p>
        </w:tc>
        <w:tc>
          <w:tcPr>
            <w:tcW w:w="1134" w:type="dxa"/>
          </w:tcPr>
          <w:p w:rsidR="000507C7" w:rsidRDefault="000507C7" w:rsidP="000507C7">
            <w:r>
              <w:t>8</w:t>
            </w:r>
          </w:p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973" w:type="dxa"/>
            <w:vMerge w:val="restart"/>
          </w:tcPr>
          <w:p w:rsidR="000507C7" w:rsidRDefault="000507C7" w:rsidP="000507C7">
            <w:r>
              <w:t>1 - 4</w:t>
            </w:r>
          </w:p>
        </w:tc>
        <w:tc>
          <w:tcPr>
            <w:tcW w:w="6365" w:type="dxa"/>
            <w:vMerge w:val="restart"/>
          </w:tcPr>
          <w:p w:rsidR="000507C7" w:rsidRDefault="000507C7" w:rsidP="000507C7">
            <w:r>
              <w:rPr>
                <w:b/>
              </w:rPr>
              <w:t>Введение</w:t>
            </w:r>
            <w:r>
              <w:br/>
            </w:r>
            <w:proofErr w:type="spellStart"/>
            <w:r>
              <w:t>Введение</w:t>
            </w:r>
            <w:proofErr w:type="spellEnd"/>
            <w:r>
              <w:t>. Области применения цифровой обработки изображений. Основные понятия и определения. Цветовые модели RGB и HLS.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Всего аудиторных часов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>
            <w:r>
              <w:t>4</w:t>
            </w:r>
          </w:p>
        </w:tc>
        <w:tc>
          <w:tcPr>
            <w:tcW w:w="1134" w:type="dxa"/>
          </w:tcPr>
          <w:p w:rsidR="000507C7" w:rsidRDefault="000507C7" w:rsidP="000507C7">
            <w:r>
              <w:t>4</w:t>
            </w:r>
          </w:p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Онлайн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/>
        </w:tc>
        <w:tc>
          <w:tcPr>
            <w:tcW w:w="1134" w:type="dxa"/>
          </w:tcPr>
          <w:p w:rsidR="000507C7" w:rsidRDefault="000507C7" w:rsidP="000507C7"/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973" w:type="dxa"/>
            <w:vMerge w:val="restart"/>
          </w:tcPr>
          <w:p w:rsidR="000507C7" w:rsidRDefault="000507C7" w:rsidP="000507C7">
            <w:r>
              <w:t>5 - 8</w:t>
            </w:r>
          </w:p>
        </w:tc>
        <w:tc>
          <w:tcPr>
            <w:tcW w:w="6365" w:type="dxa"/>
            <w:vMerge w:val="restart"/>
          </w:tcPr>
          <w:p w:rsidR="000507C7" w:rsidRDefault="000507C7" w:rsidP="000507C7">
            <w:r>
              <w:rPr>
                <w:b/>
              </w:rPr>
              <w:t>Технические средства ввода и обработки изображений. Фильтрация изображений.</w:t>
            </w:r>
            <w:r>
              <w:br/>
              <w:t>Технические средства ввода и обработки изображ</w:t>
            </w:r>
            <w:r w:rsidR="00BD5926">
              <w:t>ений. Их основные</w:t>
            </w:r>
            <w:r>
              <w:t xml:space="preserve"> характеристики, достоинства и недостатки.</w:t>
            </w:r>
            <w:r w:rsidR="00BD5926">
              <w:t xml:space="preserve"> </w:t>
            </w:r>
            <w:r>
              <w:t xml:space="preserve">Фильтрация изображений. Линейные и нелинейные фильтры. Пространственное сглаживание. Консервативное сглаживание. Медианная фильтрация. </w:t>
            </w:r>
            <w:r>
              <w:lastRenderedPageBreak/>
              <w:t>Фильтры преобладающего оттенка. Фильтрация изображений. Фильтр удаление контрастной точки. Фильтр уменьшения контрастности. Фильтрация бинарных изображений. Логическая фильтрация. Пороговая фильтрация.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lastRenderedPageBreak/>
              <w:t>Всего аудиторных часов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>
            <w:r>
              <w:t>4</w:t>
            </w:r>
          </w:p>
        </w:tc>
        <w:tc>
          <w:tcPr>
            <w:tcW w:w="1134" w:type="dxa"/>
          </w:tcPr>
          <w:p w:rsidR="000507C7" w:rsidRDefault="000507C7" w:rsidP="000507C7">
            <w:r>
              <w:t>4</w:t>
            </w:r>
          </w:p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Онлайн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/>
        </w:tc>
        <w:tc>
          <w:tcPr>
            <w:tcW w:w="1134" w:type="dxa"/>
          </w:tcPr>
          <w:p w:rsidR="000507C7" w:rsidRDefault="000507C7" w:rsidP="000507C7"/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973" w:type="dxa"/>
          </w:tcPr>
          <w:p w:rsidR="000507C7" w:rsidRDefault="000507C7" w:rsidP="000507C7">
            <w:r>
              <w:rPr>
                <w:b/>
              </w:rPr>
              <w:t>9-16</w:t>
            </w:r>
          </w:p>
        </w:tc>
        <w:tc>
          <w:tcPr>
            <w:tcW w:w="6365" w:type="dxa"/>
          </w:tcPr>
          <w:p w:rsidR="000507C7" w:rsidRDefault="000507C7" w:rsidP="000507C7">
            <w:r>
              <w:rPr>
                <w:b/>
              </w:rPr>
              <w:t>Раздел 2</w:t>
            </w:r>
          </w:p>
        </w:tc>
        <w:tc>
          <w:tcPr>
            <w:tcW w:w="850" w:type="dxa"/>
          </w:tcPr>
          <w:p w:rsidR="000507C7" w:rsidRDefault="000507C7" w:rsidP="000507C7">
            <w:r>
              <w:t>8</w:t>
            </w:r>
          </w:p>
        </w:tc>
        <w:tc>
          <w:tcPr>
            <w:tcW w:w="1134" w:type="dxa"/>
          </w:tcPr>
          <w:p w:rsidR="000507C7" w:rsidRDefault="000507C7" w:rsidP="000507C7">
            <w:r>
              <w:t>8</w:t>
            </w:r>
          </w:p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973" w:type="dxa"/>
            <w:vMerge w:val="restart"/>
          </w:tcPr>
          <w:p w:rsidR="000507C7" w:rsidRDefault="000507C7" w:rsidP="000507C7">
            <w:r>
              <w:t>9 - 12</w:t>
            </w:r>
          </w:p>
        </w:tc>
        <w:tc>
          <w:tcPr>
            <w:tcW w:w="6365" w:type="dxa"/>
            <w:vMerge w:val="restart"/>
          </w:tcPr>
          <w:p w:rsidR="000507C7" w:rsidRDefault="000507C7" w:rsidP="000507C7">
            <w:r>
              <w:rPr>
                <w:b/>
              </w:rPr>
              <w:t>Бинаризация изображений  Морфологические операции.</w:t>
            </w:r>
            <w:r>
              <w:br/>
              <w:t>Бинаризация изображений. Бинаризация с постоянным и адаптивным порогом.</w:t>
            </w:r>
            <w:r>
              <w:br/>
              <w:t xml:space="preserve">Морфологические операции. Операции </w:t>
            </w:r>
            <w:proofErr w:type="spellStart"/>
            <w:r>
              <w:t>Dilation</w:t>
            </w:r>
            <w:proofErr w:type="spellEnd"/>
            <w:r>
              <w:t xml:space="preserve">, </w:t>
            </w:r>
            <w:proofErr w:type="spellStart"/>
            <w:r>
              <w:t>Erosion</w:t>
            </w:r>
            <w:proofErr w:type="spellEnd"/>
            <w:r>
              <w:t xml:space="preserve">, </w:t>
            </w:r>
            <w:proofErr w:type="spellStart"/>
            <w:r>
              <w:t>Opening</w:t>
            </w:r>
            <w:proofErr w:type="spellEnd"/>
            <w:r>
              <w:t xml:space="preserve">, </w:t>
            </w:r>
            <w:proofErr w:type="spellStart"/>
            <w:r>
              <w:t>Closing</w:t>
            </w:r>
            <w:proofErr w:type="spellEnd"/>
            <w:r>
              <w:t>. Их использование для бинарных и полутоновых изображений.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Всего аудиторных часов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>
            <w:r>
              <w:t>4</w:t>
            </w:r>
          </w:p>
        </w:tc>
        <w:tc>
          <w:tcPr>
            <w:tcW w:w="1134" w:type="dxa"/>
          </w:tcPr>
          <w:p w:rsidR="000507C7" w:rsidRDefault="000507C7" w:rsidP="000507C7">
            <w:r>
              <w:t>4</w:t>
            </w:r>
          </w:p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Онлайн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/>
        </w:tc>
        <w:tc>
          <w:tcPr>
            <w:tcW w:w="1134" w:type="dxa"/>
          </w:tcPr>
          <w:p w:rsidR="000507C7" w:rsidRDefault="000507C7" w:rsidP="000507C7"/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973" w:type="dxa"/>
            <w:vMerge w:val="restart"/>
          </w:tcPr>
          <w:p w:rsidR="000507C7" w:rsidRDefault="000507C7" w:rsidP="000507C7">
            <w:r>
              <w:t>13 - 16</w:t>
            </w:r>
          </w:p>
        </w:tc>
        <w:tc>
          <w:tcPr>
            <w:tcW w:w="6365" w:type="dxa"/>
            <w:vMerge w:val="restart"/>
          </w:tcPr>
          <w:p w:rsidR="000507C7" w:rsidRDefault="000507C7" w:rsidP="000507C7">
            <w:r>
              <w:rPr>
                <w:b/>
              </w:rPr>
              <w:t>Алгоритмы выделения контуров Методы прослеживания и описания контуров. Методы обработки и распознавания контурных изображений и звуковой информации</w:t>
            </w:r>
            <w:r>
              <w:br/>
              <w:t xml:space="preserve">Алгоритмы выделения контуров. Операторы Робертса, </w:t>
            </w:r>
            <w:proofErr w:type="spellStart"/>
            <w:r>
              <w:t>Собеля</w:t>
            </w:r>
            <w:proofErr w:type="spellEnd"/>
            <w:r>
              <w:t xml:space="preserve">. Повышение резкости изображений. Методы прослеживания и описания контуров. Код </w:t>
            </w:r>
            <w:proofErr w:type="spellStart"/>
            <w:r>
              <w:t>Фремена</w:t>
            </w:r>
            <w:proofErr w:type="spellEnd"/>
            <w:r>
              <w:t>.</w:t>
            </w:r>
            <w:r w:rsidR="00BD5926">
              <w:t xml:space="preserve"> Модифицированный код </w:t>
            </w:r>
            <w:proofErr w:type="spellStart"/>
            <w:r w:rsidR="00BD5926">
              <w:t>Фремена</w:t>
            </w:r>
            <w:proofErr w:type="spellEnd"/>
            <w:r w:rsidR="00BD5926">
              <w:t>.</w:t>
            </w:r>
            <w:r>
              <w:t xml:space="preserve"> Сегментация контурных линий. Метод концевых точек. Методы обработки и распознавания контурных изображений и звуковой информации.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Всего аудиторных часов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>
            <w:r>
              <w:t>4</w:t>
            </w:r>
          </w:p>
        </w:tc>
        <w:tc>
          <w:tcPr>
            <w:tcW w:w="1134" w:type="dxa"/>
          </w:tcPr>
          <w:p w:rsidR="000507C7" w:rsidRDefault="000507C7" w:rsidP="000507C7">
            <w:r>
              <w:t>4</w:t>
            </w:r>
          </w:p>
        </w:tc>
        <w:tc>
          <w:tcPr>
            <w:tcW w:w="815" w:type="dxa"/>
          </w:tcPr>
          <w:p w:rsidR="000507C7" w:rsidRDefault="000507C7" w:rsidP="000507C7"/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vMerge/>
          </w:tcPr>
          <w:p w:rsidR="000507C7" w:rsidRDefault="000507C7" w:rsidP="000507C7">
            <w:r>
              <w:t>Онлайн</w:t>
            </w:r>
          </w:p>
        </w:tc>
        <w:tc>
          <w:tcPr>
            <w:tcW w:w="0" w:type="auto"/>
            <w:gridSpan w:val="3"/>
          </w:tcPr>
          <w:p w:rsidR="000507C7" w:rsidRDefault="000507C7" w:rsidP="000507C7">
            <w:r>
              <w:t>Онлайн</w:t>
            </w:r>
          </w:p>
        </w:tc>
      </w:tr>
      <w:tr w:rsidR="000507C7" w:rsidTr="000507C7">
        <w:tc>
          <w:tcPr>
            <w:tcW w:w="0" w:type="auto"/>
            <w:vMerge/>
          </w:tcPr>
          <w:p w:rsidR="000507C7" w:rsidRDefault="000507C7" w:rsidP="000507C7"/>
        </w:tc>
        <w:tc>
          <w:tcPr>
            <w:tcW w:w="0" w:type="auto"/>
            <w:vMerge/>
          </w:tcPr>
          <w:p w:rsidR="000507C7" w:rsidRDefault="000507C7" w:rsidP="000507C7"/>
        </w:tc>
        <w:tc>
          <w:tcPr>
            <w:tcW w:w="850" w:type="dxa"/>
          </w:tcPr>
          <w:p w:rsidR="000507C7" w:rsidRDefault="000507C7" w:rsidP="000507C7"/>
        </w:tc>
        <w:tc>
          <w:tcPr>
            <w:tcW w:w="1134" w:type="dxa"/>
          </w:tcPr>
          <w:p w:rsidR="000507C7" w:rsidRDefault="000507C7" w:rsidP="000507C7"/>
        </w:tc>
        <w:tc>
          <w:tcPr>
            <w:tcW w:w="815" w:type="dxa"/>
          </w:tcPr>
          <w:p w:rsidR="000507C7" w:rsidRDefault="000507C7" w:rsidP="000507C7"/>
        </w:tc>
      </w:tr>
    </w:tbl>
    <w:p w:rsidR="000507C7" w:rsidRDefault="000507C7" w:rsidP="008E1541">
      <w:pPr>
        <w:pStyle w:val="aa"/>
        <w:rPr>
          <w:lang w:val="en-US"/>
        </w:rPr>
      </w:pPr>
    </w:p>
    <w:p w:rsidR="002F201D" w:rsidRDefault="008E1541" w:rsidP="008E1541">
      <w:pPr>
        <w:pStyle w:val="aa"/>
        <w:rPr>
          <w:lang w:val="en-US"/>
        </w:rPr>
      </w:pPr>
      <w:r w:rsidRPr="008E1541">
        <w:rPr>
          <w:lang w:val="en-US"/>
        </w:rPr>
        <w:t>ТЕМЫ ПРАКТИЧЕСКИХ ЗАНЯТИЙ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11"/>
        <w:gridCol w:w="8900"/>
      </w:tblGrid>
      <w:tr w:rsidR="008E1541" w:rsidRPr="007621C8" w:rsidTr="002924E5">
        <w:tc>
          <w:tcPr>
            <w:tcW w:w="973" w:type="dxa"/>
          </w:tcPr>
          <w:p w:rsidR="008E1541" w:rsidRPr="007621C8" w:rsidRDefault="008E1541" w:rsidP="008E1541">
            <w:pPr>
              <w:rPr>
                <w:b/>
              </w:rPr>
            </w:pPr>
            <w:r w:rsidRPr="007621C8">
              <w:rPr>
                <w:b/>
              </w:rPr>
              <w:t>Недели</w:t>
            </w:r>
          </w:p>
        </w:tc>
        <w:tc>
          <w:tcPr>
            <w:tcW w:w="6365" w:type="dxa"/>
          </w:tcPr>
          <w:p w:rsidR="008E1541" w:rsidRPr="007621C8" w:rsidRDefault="008E1541" w:rsidP="008E1541">
            <w:pPr>
              <w:rPr>
                <w:b/>
              </w:rPr>
            </w:pPr>
            <w:r w:rsidRPr="007621C8">
              <w:rPr>
                <w:b/>
              </w:rPr>
              <w:t>Темы занятий / Содержание</w:t>
            </w:r>
          </w:p>
        </w:tc>
      </w:tr>
      <w:tr w:rsidR="0027690E">
        <w:tc>
          <w:tcPr>
            <w:tcW w:w="973" w:type="dxa"/>
          </w:tcPr>
          <w:p w:rsidR="0027690E" w:rsidRDefault="0027690E"/>
        </w:tc>
        <w:tc>
          <w:tcPr>
            <w:tcW w:w="9164" w:type="dxa"/>
          </w:tcPr>
          <w:p w:rsidR="0027690E" w:rsidRDefault="00486A4E">
            <w:r>
              <w:rPr>
                <w:i/>
              </w:rPr>
              <w:t>3 семестр</w:t>
            </w:r>
          </w:p>
        </w:tc>
      </w:tr>
      <w:tr w:rsidR="0027690E">
        <w:tc>
          <w:tcPr>
            <w:tcW w:w="973" w:type="dxa"/>
          </w:tcPr>
          <w:p w:rsidR="0027690E" w:rsidRDefault="00486A4E">
            <w:r>
              <w:t>1 - 8</w:t>
            </w:r>
          </w:p>
        </w:tc>
        <w:tc>
          <w:tcPr>
            <w:tcW w:w="9164" w:type="dxa"/>
          </w:tcPr>
          <w:p w:rsidR="0027690E" w:rsidRDefault="00486A4E">
            <w:r>
              <w:rPr>
                <w:b/>
              </w:rPr>
              <w:t>Технические средства ввода и обработки изображений. Фильтрация изображений.</w:t>
            </w:r>
            <w:r>
              <w:br/>
              <w:t>Технические средства ввода и обработки изображений и звуковой информации. Фильтрация изображений.</w:t>
            </w:r>
          </w:p>
        </w:tc>
      </w:tr>
      <w:tr w:rsidR="0027690E">
        <w:tc>
          <w:tcPr>
            <w:tcW w:w="973" w:type="dxa"/>
          </w:tcPr>
          <w:p w:rsidR="0027690E" w:rsidRDefault="00486A4E">
            <w:r>
              <w:t>9 - 16</w:t>
            </w:r>
          </w:p>
        </w:tc>
        <w:tc>
          <w:tcPr>
            <w:tcW w:w="9164" w:type="dxa"/>
          </w:tcPr>
          <w:p w:rsidR="0027690E" w:rsidRDefault="00486A4E">
            <w:r>
              <w:rPr>
                <w:b/>
              </w:rPr>
              <w:t>Методы обработки и распознавания изображений и звуковой информации</w:t>
            </w:r>
            <w:r>
              <w:br/>
              <w:t>Методы обработки и распознавания изображений и звуковой информации</w:t>
            </w:r>
          </w:p>
        </w:tc>
      </w:tr>
    </w:tbl>
    <w:p w:rsidR="00486A4E" w:rsidRPr="00F37EA3" w:rsidRDefault="00A63548" w:rsidP="00F37EA3">
      <w:pPr>
        <w:pStyle w:val="ac"/>
        <w:numPr>
          <w:ilvl w:val="1"/>
          <w:numId w:val="8"/>
        </w:numPr>
        <w:rPr>
          <w:lang w:eastAsia="ru-RU"/>
        </w:rPr>
      </w:pPr>
      <w:r>
        <w:br w:type="page"/>
      </w:r>
      <w:r w:rsidR="00486A4E" w:rsidRPr="00F37EA3">
        <w:rPr>
          <w:lang w:eastAsia="ru-RU"/>
        </w:rPr>
        <w:lastRenderedPageBreak/>
        <w:t>Типы зада</w:t>
      </w:r>
      <w:r w:rsidR="00C36DA1">
        <w:rPr>
          <w:lang w:eastAsia="ru-RU"/>
        </w:rPr>
        <w:t>ний</w:t>
      </w:r>
      <w:r w:rsidR="00486A4E" w:rsidRPr="00F37EA3">
        <w:rPr>
          <w:lang w:eastAsia="ru-RU"/>
        </w:rPr>
        <w:t xml:space="preserve"> и контрольных вопросов</w:t>
      </w:r>
    </w:p>
    <w:p w:rsidR="00486A4E" w:rsidRPr="00486A4E" w:rsidRDefault="00C36DA1" w:rsidP="00486A4E">
      <w:pPr>
        <w:spacing w:after="0" w:line="360" w:lineRule="auto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Каждое из заданий </w:t>
      </w:r>
      <w:r w:rsidR="00486A4E" w:rsidRPr="00486A4E">
        <w:rPr>
          <w:rFonts w:eastAsia="Calibri" w:cs="Times New Roman"/>
          <w:szCs w:val="24"/>
        </w:rPr>
        <w:t>относи</w:t>
      </w:r>
      <w:r w:rsidR="00F37EA3">
        <w:rPr>
          <w:rFonts w:eastAsia="Calibri" w:cs="Times New Roman"/>
          <w:szCs w:val="24"/>
        </w:rPr>
        <w:t>тся к одному из двух типов:</w:t>
      </w:r>
    </w:p>
    <w:p w:rsidR="00486A4E" w:rsidRPr="00F37EA3" w:rsidRDefault="00D47850" w:rsidP="00D47850">
      <w:pPr>
        <w:pStyle w:val="af3"/>
        <w:numPr>
          <w:ilvl w:val="0"/>
          <w:numId w:val="11"/>
        </w:numPr>
        <w:spacing w:after="0" w:line="360" w:lineRule="auto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Практическое задание</w:t>
      </w:r>
      <w:r w:rsidR="000721A8">
        <w:rPr>
          <w:rFonts w:eastAsia="Calibri" w:cs="Times New Roman"/>
          <w:szCs w:val="24"/>
        </w:rPr>
        <w:t>.</w:t>
      </w:r>
      <w:r w:rsidR="00D94634">
        <w:rPr>
          <w:rFonts w:eastAsia="Calibri" w:cs="Times New Roman"/>
          <w:szCs w:val="24"/>
        </w:rPr>
        <w:t xml:space="preserve"> </w:t>
      </w:r>
    </w:p>
    <w:p w:rsidR="00486A4E" w:rsidRPr="00F37EA3" w:rsidRDefault="00D94634" w:rsidP="00F37EA3">
      <w:pPr>
        <w:pStyle w:val="af3"/>
        <w:numPr>
          <w:ilvl w:val="0"/>
          <w:numId w:val="11"/>
        </w:numPr>
        <w:spacing w:after="0" w:line="360" w:lineRule="auto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Теоретический вопрос с вариантами ответов</w:t>
      </w:r>
      <w:r w:rsidR="00486A4E" w:rsidRPr="00F37EA3">
        <w:rPr>
          <w:rFonts w:eastAsia="Calibri" w:cs="Times New Roman"/>
          <w:szCs w:val="24"/>
        </w:rPr>
        <w:t>.</w:t>
      </w:r>
    </w:p>
    <w:p w:rsid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0721A8" w:rsidRDefault="000721A8" w:rsidP="000721A8">
      <w:pPr>
        <w:spacing w:after="0" w:line="360" w:lineRule="auto"/>
        <w:jc w:val="both"/>
        <w:rPr>
          <w:rFonts w:eastAsia="Calibri" w:cs="Times New Roman"/>
          <w:szCs w:val="24"/>
        </w:rPr>
      </w:pPr>
      <w:r w:rsidRPr="00486A4E">
        <w:rPr>
          <w:rFonts w:eastAsia="Calibri" w:cs="Times New Roman"/>
          <w:szCs w:val="24"/>
        </w:rPr>
        <w:t>Оценка результато</w:t>
      </w:r>
      <w:r>
        <w:rPr>
          <w:rFonts w:eastAsia="Calibri" w:cs="Times New Roman"/>
          <w:szCs w:val="24"/>
        </w:rPr>
        <w:t>в</w:t>
      </w:r>
      <w:r w:rsidR="00D94634">
        <w:rPr>
          <w:rFonts w:eastAsia="Calibri" w:cs="Times New Roman"/>
          <w:szCs w:val="24"/>
        </w:rPr>
        <w:t xml:space="preserve"> выполнения </w:t>
      </w:r>
      <w:r w:rsidR="00D47850">
        <w:rPr>
          <w:rFonts w:eastAsia="Calibri" w:cs="Times New Roman"/>
          <w:szCs w:val="24"/>
        </w:rPr>
        <w:t>практических заданий</w:t>
      </w:r>
      <w:r w:rsidR="00D94634">
        <w:rPr>
          <w:rFonts w:eastAsia="Calibri" w:cs="Times New Roman"/>
          <w:szCs w:val="24"/>
        </w:rPr>
        <w:t xml:space="preserve"> </w:t>
      </w:r>
      <w:r w:rsidR="00D47850">
        <w:rPr>
          <w:rFonts w:eastAsia="Calibri" w:cs="Times New Roman"/>
          <w:szCs w:val="24"/>
        </w:rPr>
        <w:t xml:space="preserve">выполняется </w:t>
      </w:r>
      <w:r w:rsidR="00D94634">
        <w:rPr>
          <w:rFonts w:eastAsia="Calibri" w:cs="Times New Roman"/>
          <w:szCs w:val="24"/>
        </w:rPr>
        <w:t xml:space="preserve">в баллах: </w:t>
      </w:r>
      <w:proofErr w:type="gramStart"/>
      <w:r w:rsidR="00D94634">
        <w:rPr>
          <w:rFonts w:eastAsia="Calibri" w:cs="Times New Roman"/>
          <w:szCs w:val="24"/>
        </w:rPr>
        <w:t>0..</w:t>
      </w:r>
      <w:proofErr w:type="gramEnd"/>
      <w:r w:rsidR="00D94634">
        <w:rPr>
          <w:rFonts w:eastAsia="Calibri" w:cs="Times New Roman"/>
          <w:szCs w:val="24"/>
        </w:rPr>
        <w:t>5</w:t>
      </w:r>
      <w:r w:rsidRPr="00486A4E">
        <w:rPr>
          <w:rFonts w:eastAsia="Calibri" w:cs="Times New Roman"/>
          <w:szCs w:val="24"/>
        </w:rPr>
        <w:t>.</w:t>
      </w:r>
      <w:r w:rsidR="00D94634">
        <w:rPr>
          <w:rFonts w:eastAsia="Calibri" w:cs="Times New Roman"/>
          <w:szCs w:val="24"/>
        </w:rPr>
        <w:t xml:space="preserve"> Всего предлагается выполнить 9 </w:t>
      </w:r>
      <w:r w:rsidR="00D47850">
        <w:rPr>
          <w:rFonts w:eastAsia="Calibri" w:cs="Times New Roman"/>
          <w:szCs w:val="24"/>
        </w:rPr>
        <w:t>заданий</w:t>
      </w:r>
      <w:r w:rsidR="00D94634">
        <w:rPr>
          <w:rFonts w:eastAsia="Calibri" w:cs="Times New Roman"/>
          <w:szCs w:val="24"/>
        </w:rPr>
        <w:t xml:space="preserve">, дающих </w:t>
      </w:r>
      <w:r w:rsidR="00D47850">
        <w:rPr>
          <w:rFonts w:eastAsia="Calibri" w:cs="Times New Roman"/>
          <w:szCs w:val="24"/>
        </w:rPr>
        <w:t xml:space="preserve">к зачёту 9*5 = 45 баллов. Ещё 5 баллов остаются </w:t>
      </w:r>
      <w:r w:rsidR="00D94634">
        <w:rPr>
          <w:rFonts w:eastAsia="Calibri" w:cs="Times New Roman"/>
          <w:szCs w:val="24"/>
        </w:rPr>
        <w:t xml:space="preserve">на усмотрение преподавателя за отличное прохождение </w:t>
      </w:r>
      <w:r w:rsidR="00D47850">
        <w:rPr>
          <w:rFonts w:eastAsia="Calibri" w:cs="Times New Roman"/>
          <w:szCs w:val="24"/>
        </w:rPr>
        <w:t>курса</w:t>
      </w:r>
      <w:r w:rsidR="00D94634">
        <w:rPr>
          <w:rFonts w:eastAsia="Calibri" w:cs="Times New Roman"/>
          <w:szCs w:val="24"/>
        </w:rPr>
        <w:t>.</w:t>
      </w:r>
    </w:p>
    <w:p w:rsidR="00D94634" w:rsidRPr="00486A4E" w:rsidRDefault="00D94634" w:rsidP="00D94634">
      <w:pPr>
        <w:spacing w:after="0"/>
        <w:jc w:val="both"/>
        <w:rPr>
          <w:rFonts w:eastAsia="Calibri" w:cs="Times New Roman"/>
          <w:szCs w:val="24"/>
        </w:rPr>
      </w:pPr>
      <w:r w:rsidRPr="00486A4E">
        <w:rPr>
          <w:rFonts w:eastAsia="Calibri" w:cs="Times New Roman"/>
          <w:szCs w:val="24"/>
        </w:rPr>
        <w:t xml:space="preserve">Если </w:t>
      </w:r>
      <w:r w:rsidR="00D47850">
        <w:rPr>
          <w:rFonts w:eastAsia="Calibri" w:cs="Times New Roman"/>
          <w:szCs w:val="24"/>
        </w:rPr>
        <w:t>задание</w:t>
      </w:r>
      <w:r>
        <w:rPr>
          <w:rFonts w:eastAsia="Calibri" w:cs="Times New Roman"/>
          <w:szCs w:val="24"/>
        </w:rPr>
        <w:t xml:space="preserve"> полностью выполнен</w:t>
      </w:r>
      <w:r w:rsidR="00D47850">
        <w:rPr>
          <w:rFonts w:eastAsia="Calibri" w:cs="Times New Roman"/>
          <w:szCs w:val="24"/>
        </w:rPr>
        <w:t>о</w:t>
      </w:r>
      <w:r>
        <w:rPr>
          <w:rFonts w:eastAsia="Calibri" w:cs="Times New Roman"/>
          <w:szCs w:val="24"/>
        </w:rPr>
        <w:t xml:space="preserve"> и оформлен отчёт, оценка 5 баллов</w:t>
      </w:r>
      <w:r w:rsidRPr="00486A4E">
        <w:rPr>
          <w:rFonts w:eastAsia="Calibri" w:cs="Times New Roman"/>
          <w:szCs w:val="24"/>
        </w:rPr>
        <w:t>.</w:t>
      </w:r>
    </w:p>
    <w:p w:rsidR="00D94634" w:rsidRPr="00486A4E" w:rsidRDefault="00D94634" w:rsidP="00D94634">
      <w:pPr>
        <w:spacing w:after="0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Если </w:t>
      </w:r>
      <w:r w:rsidR="00D47850">
        <w:rPr>
          <w:rFonts w:eastAsia="Calibri" w:cs="Times New Roman"/>
          <w:szCs w:val="24"/>
        </w:rPr>
        <w:t xml:space="preserve">задание </w:t>
      </w:r>
      <w:r>
        <w:rPr>
          <w:rFonts w:eastAsia="Calibri" w:cs="Times New Roman"/>
          <w:szCs w:val="24"/>
        </w:rPr>
        <w:t>в целом выполнен</w:t>
      </w:r>
      <w:r w:rsidR="00D47850">
        <w:rPr>
          <w:rFonts w:eastAsia="Calibri" w:cs="Times New Roman"/>
          <w:szCs w:val="24"/>
        </w:rPr>
        <w:t>о</w:t>
      </w:r>
      <w:r>
        <w:rPr>
          <w:rFonts w:eastAsia="Calibri" w:cs="Times New Roman"/>
          <w:szCs w:val="24"/>
        </w:rPr>
        <w:t xml:space="preserve"> и представлены результаты, но есть замечания, оценка 4 балла</w:t>
      </w:r>
      <w:r w:rsidRPr="00486A4E">
        <w:rPr>
          <w:rFonts w:eastAsia="Calibri" w:cs="Times New Roman"/>
          <w:szCs w:val="24"/>
        </w:rPr>
        <w:t>.</w:t>
      </w:r>
    </w:p>
    <w:p w:rsidR="00D94634" w:rsidRDefault="00D94634" w:rsidP="00D94634">
      <w:pPr>
        <w:spacing w:after="0"/>
        <w:jc w:val="both"/>
        <w:rPr>
          <w:rFonts w:eastAsia="Calibri" w:cs="Times New Roman"/>
          <w:szCs w:val="24"/>
        </w:rPr>
      </w:pPr>
      <w:r w:rsidRPr="00486A4E">
        <w:rPr>
          <w:rFonts w:eastAsia="Calibri" w:cs="Times New Roman"/>
          <w:szCs w:val="24"/>
        </w:rPr>
        <w:t xml:space="preserve">Если </w:t>
      </w:r>
      <w:r w:rsidR="00D47850">
        <w:rPr>
          <w:rFonts w:eastAsia="Calibri" w:cs="Times New Roman"/>
          <w:szCs w:val="24"/>
        </w:rPr>
        <w:t xml:space="preserve">задание </w:t>
      </w:r>
      <w:r>
        <w:rPr>
          <w:rFonts w:eastAsia="Calibri" w:cs="Times New Roman"/>
          <w:szCs w:val="24"/>
        </w:rPr>
        <w:t>выполнен</w:t>
      </w:r>
      <w:r w:rsidR="00D47850">
        <w:rPr>
          <w:rFonts w:eastAsia="Calibri" w:cs="Times New Roman"/>
          <w:szCs w:val="24"/>
        </w:rPr>
        <w:t>о</w:t>
      </w:r>
      <w:r>
        <w:rPr>
          <w:rFonts w:eastAsia="Calibri" w:cs="Times New Roman"/>
          <w:szCs w:val="24"/>
        </w:rPr>
        <w:t xml:space="preserve"> частично, оценка 3 балла</w:t>
      </w:r>
      <w:r w:rsidRPr="00486A4E">
        <w:rPr>
          <w:rFonts w:eastAsia="Calibri" w:cs="Times New Roman"/>
          <w:szCs w:val="24"/>
        </w:rPr>
        <w:t>.</w:t>
      </w:r>
    </w:p>
    <w:p w:rsidR="00D94634" w:rsidRPr="00486A4E" w:rsidRDefault="00D94634" w:rsidP="00D94634">
      <w:pPr>
        <w:spacing w:after="0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Если </w:t>
      </w:r>
      <w:r w:rsidR="00D47850">
        <w:rPr>
          <w:rFonts w:eastAsia="Calibri" w:cs="Times New Roman"/>
          <w:szCs w:val="24"/>
        </w:rPr>
        <w:t xml:space="preserve">задание </w:t>
      </w:r>
      <w:r>
        <w:rPr>
          <w:rFonts w:eastAsia="Calibri" w:cs="Times New Roman"/>
          <w:szCs w:val="24"/>
        </w:rPr>
        <w:t>далек</w:t>
      </w:r>
      <w:r w:rsidR="00D47850">
        <w:rPr>
          <w:rFonts w:eastAsia="Calibri" w:cs="Times New Roman"/>
          <w:szCs w:val="24"/>
        </w:rPr>
        <w:t>о</w:t>
      </w:r>
      <w:r>
        <w:rPr>
          <w:rFonts w:eastAsia="Calibri" w:cs="Times New Roman"/>
          <w:szCs w:val="24"/>
        </w:rPr>
        <w:t xml:space="preserve"> от завершения или вовсе не выполнял</w:t>
      </w:r>
      <w:r w:rsidR="00D47850">
        <w:rPr>
          <w:rFonts w:eastAsia="Calibri" w:cs="Times New Roman"/>
          <w:szCs w:val="24"/>
        </w:rPr>
        <w:t>о</w:t>
      </w:r>
      <w:r>
        <w:rPr>
          <w:rFonts w:eastAsia="Calibri" w:cs="Times New Roman"/>
          <w:szCs w:val="24"/>
        </w:rPr>
        <w:t>сь, то предпринятые усилия не оцениваются.</w:t>
      </w:r>
    </w:p>
    <w:p w:rsidR="00D94634" w:rsidRDefault="00D94634" w:rsidP="000721A8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D94634" w:rsidRDefault="00D94634" w:rsidP="000721A8">
      <w:pPr>
        <w:spacing w:after="0" w:line="360" w:lineRule="auto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Содержание </w:t>
      </w:r>
      <w:r w:rsidR="00D47850">
        <w:rPr>
          <w:rFonts w:eastAsia="Calibri" w:cs="Times New Roman"/>
          <w:szCs w:val="24"/>
        </w:rPr>
        <w:t>практических заданий</w:t>
      </w:r>
      <w:r>
        <w:rPr>
          <w:rFonts w:eastAsia="Calibri" w:cs="Times New Roman"/>
          <w:szCs w:val="24"/>
        </w:rPr>
        <w:t xml:space="preserve"> с вариантами приведено в разделе 6 ФОС.</w:t>
      </w:r>
    </w:p>
    <w:p w:rsidR="00D94634" w:rsidRPr="00486A4E" w:rsidRDefault="00D94634" w:rsidP="000721A8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0721A8" w:rsidRPr="00486A4E" w:rsidRDefault="000721A8" w:rsidP="000721A8">
      <w:pPr>
        <w:spacing w:after="0"/>
        <w:jc w:val="both"/>
        <w:outlineLvl w:val="0"/>
        <w:rPr>
          <w:rFonts w:eastAsia="Calibri" w:cs="Times New Roman"/>
          <w:szCs w:val="24"/>
        </w:rPr>
      </w:pPr>
      <w:r w:rsidRPr="00486A4E">
        <w:rPr>
          <w:rFonts w:eastAsia="Calibri" w:cs="Times New Roman"/>
          <w:szCs w:val="24"/>
        </w:rPr>
        <w:t>Оценка результато</w:t>
      </w:r>
      <w:r>
        <w:rPr>
          <w:rFonts w:eastAsia="Calibri" w:cs="Times New Roman"/>
          <w:szCs w:val="24"/>
        </w:rPr>
        <w:t xml:space="preserve">в ответов на теоретические вопросы </w:t>
      </w:r>
      <w:r w:rsidR="00D94634">
        <w:rPr>
          <w:rFonts w:eastAsia="Calibri" w:cs="Times New Roman"/>
          <w:szCs w:val="24"/>
        </w:rPr>
        <w:t>автоматизирована. За каждый верный ответ начисляется 1 балл</w:t>
      </w:r>
      <w:r>
        <w:rPr>
          <w:rFonts w:eastAsia="Calibri" w:cs="Times New Roman"/>
          <w:szCs w:val="24"/>
        </w:rPr>
        <w:t>.</w:t>
      </w:r>
      <w:r w:rsidR="00D94634">
        <w:rPr>
          <w:rFonts w:eastAsia="Calibri" w:cs="Times New Roman"/>
          <w:szCs w:val="24"/>
        </w:rPr>
        <w:t xml:space="preserve"> В рамках курса предусмотрен контроль по каждому разделу. В билет входит 25 вопросов с 4 вариантами ответов.</w:t>
      </w:r>
      <w:r w:rsidR="003C4A9B">
        <w:rPr>
          <w:rFonts w:eastAsia="Calibri" w:cs="Times New Roman"/>
          <w:szCs w:val="24"/>
        </w:rPr>
        <w:t xml:space="preserve"> Таким образом, по каждому разделу можно получить максимум 25 баллов. Раздел считается принятым, если набрано не менее 60%, т.е. 15 баллов.</w:t>
      </w:r>
    </w:p>
    <w:p w:rsid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D94634" w:rsidP="00486A4E">
      <w:pPr>
        <w:spacing w:after="0" w:line="360" w:lineRule="auto"/>
        <w:jc w:val="both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База тестовых вопросов с вариантами ответов приведена в разделе 7 ФОС.</w:t>
      </w:r>
    </w:p>
    <w:p w:rsidR="00D47850" w:rsidRPr="00486A4E" w:rsidRDefault="00D47850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</w:p>
    <w:p w:rsidR="00486A4E" w:rsidRPr="00486A4E" w:rsidRDefault="00486A4E" w:rsidP="00486A4E">
      <w:pPr>
        <w:spacing w:after="0" w:line="360" w:lineRule="auto"/>
        <w:jc w:val="both"/>
        <w:rPr>
          <w:rFonts w:eastAsia="Calibri" w:cs="Times New Roman"/>
          <w:szCs w:val="24"/>
        </w:rPr>
      </w:pPr>
      <w:r w:rsidRPr="00486A4E">
        <w:rPr>
          <w:rFonts w:eastAsia="Calibri" w:cs="Times New Roman"/>
          <w:szCs w:val="24"/>
        </w:rPr>
        <w:br w:type="page"/>
      </w:r>
    </w:p>
    <w:p w:rsidR="00D47850" w:rsidRDefault="00D47850" w:rsidP="00D47850">
      <w:pPr>
        <w:pStyle w:val="ac"/>
        <w:numPr>
          <w:ilvl w:val="1"/>
          <w:numId w:val="8"/>
        </w:numPr>
        <w:rPr>
          <w:lang w:eastAsia="ru-RU"/>
        </w:rPr>
      </w:pPr>
      <w:r>
        <w:rPr>
          <w:lang w:eastAsia="ru-RU"/>
        </w:rPr>
        <w:lastRenderedPageBreak/>
        <w:t>практические Задания</w:t>
      </w:r>
    </w:p>
    <w:p w:rsidR="00D47850" w:rsidRPr="00082B0C" w:rsidRDefault="00D47850" w:rsidP="00D47850">
      <w:pPr>
        <w:pStyle w:val="2"/>
        <w:numPr>
          <w:ilvl w:val="0"/>
          <w:numId w:val="40"/>
        </w:numPr>
      </w:pPr>
      <w:bookmarkStart w:id="1" w:name="_Toc55235376"/>
      <w:proofErr w:type="spellStart"/>
      <w:r>
        <w:t>П</w:t>
      </w:r>
      <w:r w:rsidRPr="00082B0C">
        <w:t>ередискретизация</w:t>
      </w:r>
      <w:proofErr w:type="spellEnd"/>
      <w:r>
        <w:t>, обесцвечивание и бинаризация</w:t>
      </w:r>
      <w:r w:rsidRPr="00082B0C">
        <w:t xml:space="preserve"> растровых изображений</w:t>
      </w:r>
      <w:bookmarkEnd w:id="1"/>
    </w:p>
    <w:p w:rsidR="00D47850" w:rsidRPr="00F372CF" w:rsidRDefault="00D47850" w:rsidP="00D47850">
      <w:pPr>
        <w:spacing w:line="360" w:lineRule="auto"/>
        <w:ind w:firstLine="709"/>
        <w:jc w:val="both"/>
        <w:rPr>
          <w:szCs w:val="24"/>
        </w:rPr>
      </w:pPr>
      <w:r w:rsidRPr="00382D7A">
        <w:rPr>
          <w:szCs w:val="24"/>
        </w:rPr>
        <w:t>Каждый студент выполняет все задания.</w:t>
      </w:r>
      <w:r>
        <w:rPr>
          <w:szCs w:val="24"/>
        </w:rPr>
        <w:t xml:space="preserve"> Стандартные функции </w:t>
      </w:r>
      <w:proofErr w:type="spellStart"/>
      <w:r>
        <w:rPr>
          <w:szCs w:val="24"/>
        </w:rPr>
        <w:t>передискретизации</w:t>
      </w:r>
      <w:proofErr w:type="spellEnd"/>
      <w:r>
        <w:rPr>
          <w:szCs w:val="24"/>
        </w:rPr>
        <w:t>, приведения к полутону, бинаризации не использовать.</w:t>
      </w:r>
    </w:p>
    <w:p w:rsidR="00D47850" w:rsidRPr="00382D7A" w:rsidRDefault="00D47850" w:rsidP="00D47850">
      <w:pPr>
        <w:numPr>
          <w:ilvl w:val="0"/>
          <w:numId w:val="16"/>
        </w:numPr>
        <w:spacing w:after="0" w:line="360" w:lineRule="auto"/>
        <w:rPr>
          <w:szCs w:val="24"/>
        </w:rPr>
      </w:pPr>
      <w:proofErr w:type="spellStart"/>
      <w:r w:rsidRPr="00382D7A">
        <w:rPr>
          <w:szCs w:val="24"/>
        </w:rPr>
        <w:t>Передискретизация</w:t>
      </w:r>
      <w:proofErr w:type="spellEnd"/>
      <w:r>
        <w:rPr>
          <w:szCs w:val="24"/>
        </w:rPr>
        <w:t xml:space="preserve"> (только для бакалавров)</w:t>
      </w:r>
    </w:p>
    <w:p w:rsidR="00D47850" w:rsidRPr="00382D7A" w:rsidRDefault="00D47850" w:rsidP="00D47850">
      <w:pPr>
        <w:numPr>
          <w:ilvl w:val="0"/>
          <w:numId w:val="29"/>
        </w:numPr>
        <w:spacing w:after="0" w:line="360" w:lineRule="auto"/>
        <w:rPr>
          <w:szCs w:val="24"/>
        </w:rPr>
      </w:pPr>
      <w:r w:rsidRPr="00382D7A">
        <w:rPr>
          <w:szCs w:val="24"/>
        </w:rPr>
        <w:t>Загруз</w:t>
      </w:r>
      <w:r>
        <w:rPr>
          <w:szCs w:val="24"/>
        </w:rPr>
        <w:t>ить</w:t>
      </w:r>
      <w:r w:rsidRPr="00382D7A">
        <w:rPr>
          <w:szCs w:val="24"/>
        </w:rPr>
        <w:t xml:space="preserve"> полноцветно</w:t>
      </w:r>
      <w:r>
        <w:rPr>
          <w:szCs w:val="24"/>
        </w:rPr>
        <w:t>е</w:t>
      </w:r>
      <w:r w:rsidRPr="00382D7A">
        <w:rPr>
          <w:szCs w:val="24"/>
        </w:rPr>
        <w:t xml:space="preserve"> изображени</w:t>
      </w:r>
      <w:r>
        <w:rPr>
          <w:szCs w:val="24"/>
        </w:rPr>
        <w:t>е</w:t>
      </w:r>
      <w:r w:rsidRPr="00382D7A">
        <w:rPr>
          <w:szCs w:val="24"/>
        </w:rPr>
        <w:t xml:space="preserve"> в формате *.</w:t>
      </w:r>
      <w:proofErr w:type="spellStart"/>
      <w:r w:rsidRPr="00382D7A">
        <w:rPr>
          <w:szCs w:val="24"/>
        </w:rPr>
        <w:t>bmp</w:t>
      </w:r>
      <w:proofErr w:type="spellEnd"/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29"/>
        </w:numPr>
        <w:spacing w:after="0" w:line="360" w:lineRule="auto"/>
        <w:rPr>
          <w:szCs w:val="24"/>
        </w:rPr>
      </w:pPr>
      <w:r>
        <w:rPr>
          <w:szCs w:val="24"/>
        </w:rPr>
        <w:t>Р</w:t>
      </w:r>
      <w:r w:rsidRPr="00382D7A">
        <w:rPr>
          <w:szCs w:val="24"/>
        </w:rPr>
        <w:t>астяжение (интерполяция) изображения в M раз;</w:t>
      </w:r>
    </w:p>
    <w:p w:rsidR="00D47850" w:rsidRPr="00382D7A" w:rsidRDefault="00D47850" w:rsidP="00D47850">
      <w:pPr>
        <w:numPr>
          <w:ilvl w:val="0"/>
          <w:numId w:val="29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Сжатие (децимация) изображения в </w:t>
      </w:r>
      <w:r w:rsidRPr="00382D7A">
        <w:rPr>
          <w:szCs w:val="24"/>
          <w:lang w:val="en-US"/>
        </w:rPr>
        <w:t>N</w:t>
      </w:r>
      <w:r w:rsidRPr="00382D7A">
        <w:rPr>
          <w:szCs w:val="24"/>
        </w:rPr>
        <w:t xml:space="preserve"> раз;</w:t>
      </w:r>
    </w:p>
    <w:p w:rsidR="00D47850" w:rsidRPr="00382D7A" w:rsidRDefault="00D47850" w:rsidP="00D47850">
      <w:pPr>
        <w:numPr>
          <w:ilvl w:val="0"/>
          <w:numId w:val="29"/>
        </w:numPr>
        <w:spacing w:after="0" w:line="360" w:lineRule="auto"/>
        <w:rPr>
          <w:szCs w:val="24"/>
        </w:rPr>
      </w:pPr>
      <w:proofErr w:type="spellStart"/>
      <w:r w:rsidRPr="00382D7A">
        <w:rPr>
          <w:szCs w:val="24"/>
        </w:rPr>
        <w:t>Передискретизация</w:t>
      </w:r>
      <w:proofErr w:type="spellEnd"/>
      <w:r w:rsidRPr="00382D7A">
        <w:rPr>
          <w:szCs w:val="24"/>
        </w:rPr>
        <w:t xml:space="preserve"> изображения в </w:t>
      </w:r>
      <w:r w:rsidRPr="00382D7A">
        <w:rPr>
          <w:szCs w:val="24"/>
          <w:lang w:val="en-US"/>
        </w:rPr>
        <w:t>K</w:t>
      </w:r>
      <w:r w:rsidRPr="00382D7A">
        <w:rPr>
          <w:szCs w:val="24"/>
        </w:rPr>
        <w:t>=</w:t>
      </w:r>
      <w:r w:rsidRPr="00382D7A">
        <w:rPr>
          <w:szCs w:val="24"/>
          <w:lang w:val="en-US"/>
        </w:rPr>
        <w:t>M</w:t>
      </w:r>
      <w:r w:rsidRPr="00382D7A">
        <w:rPr>
          <w:szCs w:val="24"/>
        </w:rPr>
        <w:t>/</w:t>
      </w:r>
      <w:r w:rsidRPr="00382D7A">
        <w:rPr>
          <w:szCs w:val="24"/>
          <w:lang w:val="en-US"/>
        </w:rPr>
        <w:t>N</w:t>
      </w:r>
      <w:r w:rsidRPr="00382D7A">
        <w:rPr>
          <w:szCs w:val="24"/>
        </w:rPr>
        <w:t xml:space="preserve"> раз путём растяжения и последующего сжатия</w:t>
      </w:r>
      <w:r>
        <w:rPr>
          <w:szCs w:val="24"/>
        </w:rPr>
        <w:t xml:space="preserve"> (в два прохода)</w:t>
      </w:r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29"/>
        </w:numPr>
        <w:spacing w:after="0" w:line="360" w:lineRule="auto"/>
        <w:rPr>
          <w:szCs w:val="24"/>
        </w:rPr>
      </w:pPr>
      <w:proofErr w:type="spellStart"/>
      <w:r w:rsidRPr="00382D7A">
        <w:rPr>
          <w:szCs w:val="24"/>
        </w:rPr>
        <w:t>Передискретизация</w:t>
      </w:r>
      <w:proofErr w:type="spellEnd"/>
      <w:r w:rsidRPr="00382D7A">
        <w:rPr>
          <w:szCs w:val="24"/>
        </w:rPr>
        <w:t xml:space="preserve"> изображения в </w:t>
      </w:r>
      <w:r w:rsidRPr="00382D7A">
        <w:rPr>
          <w:szCs w:val="24"/>
          <w:lang w:val="en-US"/>
        </w:rPr>
        <w:t>K</w:t>
      </w:r>
      <w:r w:rsidRPr="00382D7A">
        <w:rPr>
          <w:szCs w:val="24"/>
        </w:rPr>
        <w:t xml:space="preserve"> раз за один проход.</w:t>
      </w:r>
    </w:p>
    <w:p w:rsidR="00D47850" w:rsidRPr="00C87495" w:rsidRDefault="00D47850" w:rsidP="00D47850">
      <w:pPr>
        <w:numPr>
          <w:ilvl w:val="0"/>
          <w:numId w:val="16"/>
        </w:numPr>
        <w:spacing w:after="0" w:line="360" w:lineRule="auto"/>
        <w:rPr>
          <w:szCs w:val="24"/>
        </w:rPr>
      </w:pPr>
      <w:r w:rsidRPr="00C87495">
        <w:rPr>
          <w:szCs w:val="24"/>
        </w:rPr>
        <w:t>Приведение полноцветного изображения к полутоновому</w:t>
      </w:r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30"/>
        </w:numPr>
        <w:spacing w:after="0" w:line="360" w:lineRule="auto"/>
        <w:rPr>
          <w:szCs w:val="24"/>
        </w:rPr>
      </w:pPr>
      <w:r w:rsidRPr="00382D7A">
        <w:rPr>
          <w:szCs w:val="24"/>
        </w:rPr>
        <w:t>Загрузка полноцветного изображения в формате *.</w:t>
      </w:r>
      <w:proofErr w:type="spellStart"/>
      <w:r w:rsidRPr="00382D7A">
        <w:rPr>
          <w:szCs w:val="24"/>
        </w:rPr>
        <w:t>bmp</w:t>
      </w:r>
      <w:proofErr w:type="spellEnd"/>
      <w:r w:rsidRPr="00382D7A">
        <w:rPr>
          <w:szCs w:val="24"/>
        </w:rPr>
        <w:t xml:space="preserve"> (3 цветовых канала);</w:t>
      </w:r>
    </w:p>
    <w:p w:rsidR="00D47850" w:rsidRPr="00382D7A" w:rsidRDefault="00D47850" w:rsidP="00D47850">
      <w:pPr>
        <w:numPr>
          <w:ilvl w:val="0"/>
          <w:numId w:val="30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Создание нового изображения в режиме полутона (1 </w:t>
      </w:r>
      <w:proofErr w:type="spellStart"/>
      <w:r w:rsidRPr="00382D7A">
        <w:rPr>
          <w:szCs w:val="24"/>
        </w:rPr>
        <w:t>яркостный</w:t>
      </w:r>
      <w:proofErr w:type="spellEnd"/>
      <w:r w:rsidRPr="00382D7A">
        <w:rPr>
          <w:szCs w:val="24"/>
        </w:rPr>
        <w:t xml:space="preserve"> канал);</w:t>
      </w:r>
    </w:p>
    <w:p w:rsidR="00D47850" w:rsidRPr="00382D7A" w:rsidRDefault="00D47850" w:rsidP="00D47850">
      <w:pPr>
        <w:numPr>
          <w:ilvl w:val="0"/>
          <w:numId w:val="30"/>
        </w:numPr>
        <w:spacing w:after="0" w:line="360" w:lineRule="auto"/>
        <w:rPr>
          <w:szCs w:val="24"/>
        </w:rPr>
      </w:pPr>
      <w:proofErr w:type="spellStart"/>
      <w:r w:rsidRPr="00382D7A">
        <w:rPr>
          <w:szCs w:val="24"/>
        </w:rPr>
        <w:t>Попиксельный</w:t>
      </w:r>
      <w:proofErr w:type="spellEnd"/>
      <w:r w:rsidRPr="00382D7A">
        <w:rPr>
          <w:szCs w:val="24"/>
        </w:rPr>
        <w:t xml:space="preserve"> расчёт яркости нового изображения на основе полноцветного путём усреднения по каналам;</w:t>
      </w:r>
    </w:p>
    <w:p w:rsidR="00D47850" w:rsidRDefault="00D47850" w:rsidP="00D47850">
      <w:pPr>
        <w:numPr>
          <w:ilvl w:val="0"/>
          <w:numId w:val="30"/>
        </w:numPr>
        <w:spacing w:after="0" w:line="360" w:lineRule="auto"/>
        <w:rPr>
          <w:szCs w:val="24"/>
        </w:rPr>
      </w:pPr>
      <w:r w:rsidRPr="00382D7A">
        <w:rPr>
          <w:szCs w:val="24"/>
        </w:rPr>
        <w:t>Сохранение полутонового изображения в формат *.</w:t>
      </w:r>
      <w:proofErr w:type="spellStart"/>
      <w:r w:rsidRPr="00382D7A">
        <w:rPr>
          <w:szCs w:val="24"/>
        </w:rPr>
        <w:t>bmp</w:t>
      </w:r>
      <w:proofErr w:type="spellEnd"/>
      <w:r w:rsidRPr="00382D7A">
        <w:rPr>
          <w:szCs w:val="24"/>
        </w:rPr>
        <w:t>.</w:t>
      </w:r>
    </w:p>
    <w:p w:rsidR="00D47850" w:rsidRPr="00C52279" w:rsidRDefault="00D47850" w:rsidP="00D47850">
      <w:pPr>
        <w:numPr>
          <w:ilvl w:val="0"/>
          <w:numId w:val="16"/>
        </w:numPr>
        <w:spacing w:after="0" w:line="360" w:lineRule="auto"/>
        <w:rPr>
          <w:szCs w:val="24"/>
        </w:rPr>
      </w:pPr>
      <w:r w:rsidRPr="00C52279">
        <w:rPr>
          <w:szCs w:val="24"/>
        </w:rPr>
        <w:t xml:space="preserve">Приведение полутонового изображения </w:t>
      </w:r>
      <w:proofErr w:type="gramStart"/>
      <w:r w:rsidRPr="00C52279">
        <w:rPr>
          <w:szCs w:val="24"/>
        </w:rPr>
        <w:t>к монохромному методом пороговой обработки</w:t>
      </w:r>
      <w:proofErr w:type="gramEnd"/>
      <w:r w:rsidRPr="00C52279">
        <w:rPr>
          <w:szCs w:val="24"/>
        </w:rPr>
        <w:t>.</w:t>
      </w:r>
      <w:r>
        <w:rPr>
          <w:szCs w:val="24"/>
        </w:rPr>
        <w:t xml:space="preserve"> Один а</w:t>
      </w:r>
      <w:r w:rsidRPr="00C52279">
        <w:rPr>
          <w:szCs w:val="24"/>
        </w:rPr>
        <w:t>лгоритм</w:t>
      </w:r>
      <w:r>
        <w:rPr>
          <w:szCs w:val="24"/>
        </w:rPr>
        <w:t xml:space="preserve"> на</w:t>
      </w:r>
      <w:r w:rsidRPr="00C52279">
        <w:rPr>
          <w:szCs w:val="24"/>
        </w:rPr>
        <w:t xml:space="preserve"> выбор: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Алгоритм </w:t>
      </w:r>
      <w:r w:rsidRPr="006269AE">
        <w:rPr>
          <w:szCs w:val="24"/>
        </w:rPr>
        <w:t>сбалансированного порогового отсечения гистограммы</w:t>
      </w:r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Алгоритм глобальной бинаризации с критерием </w:t>
      </w:r>
      <w:proofErr w:type="spellStart"/>
      <w:r>
        <w:rPr>
          <w:szCs w:val="24"/>
        </w:rPr>
        <w:t>Отсу</w:t>
      </w:r>
      <w:proofErr w:type="spellEnd"/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Алгоритм адаптивной бинаризации </w:t>
      </w:r>
      <w:proofErr w:type="spellStart"/>
      <w:r>
        <w:rPr>
          <w:szCs w:val="24"/>
        </w:rPr>
        <w:t>Ниблэка</w:t>
      </w:r>
      <w:proofErr w:type="spellEnd"/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Алгоритм адаптивной бинаризации </w:t>
      </w:r>
      <w:proofErr w:type="spellStart"/>
      <w:r>
        <w:rPr>
          <w:szCs w:val="24"/>
        </w:rPr>
        <w:t>Кристиана</w:t>
      </w:r>
      <w:proofErr w:type="spellEnd"/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Улучшенный алгоритм адаптивной бинаризации </w:t>
      </w:r>
      <w:proofErr w:type="spellStart"/>
      <w:r>
        <w:rPr>
          <w:szCs w:val="24"/>
        </w:rPr>
        <w:t>Бернсена</w:t>
      </w:r>
      <w:proofErr w:type="spellEnd"/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Алгоритм адаптивной бинаризации </w:t>
      </w:r>
      <w:proofErr w:type="spellStart"/>
      <w:r>
        <w:rPr>
          <w:szCs w:val="24"/>
        </w:rPr>
        <w:t>Эйквила</w:t>
      </w:r>
      <w:proofErr w:type="spellEnd"/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 xml:space="preserve">Алгоритм адаптивной бинаризации </w:t>
      </w:r>
      <w:proofErr w:type="spellStart"/>
      <w:r>
        <w:rPr>
          <w:szCs w:val="24"/>
        </w:rPr>
        <w:t>Саувола</w:t>
      </w:r>
      <w:proofErr w:type="spellEnd"/>
      <w:r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>
        <w:rPr>
          <w:szCs w:val="24"/>
        </w:rPr>
        <w:t>Алгоритм адаптивной бинаризации Брэдли и Рота.</w:t>
      </w:r>
    </w:p>
    <w:p w:rsidR="00D47850" w:rsidRPr="006269AE" w:rsidRDefault="00D47850" w:rsidP="00D47850">
      <w:pPr>
        <w:numPr>
          <w:ilvl w:val="0"/>
          <w:numId w:val="28"/>
        </w:numPr>
        <w:spacing w:after="0" w:line="360" w:lineRule="auto"/>
        <w:rPr>
          <w:szCs w:val="24"/>
        </w:rPr>
      </w:pPr>
      <w:r w:rsidRPr="006269AE">
        <w:rPr>
          <w:szCs w:val="24"/>
        </w:rPr>
        <w:t xml:space="preserve">Алгоритм адаптивной бинаризации </w:t>
      </w:r>
      <w:proofErr w:type="spellStart"/>
      <w:r w:rsidRPr="006269AE">
        <w:rPr>
          <w:szCs w:val="24"/>
        </w:rPr>
        <w:t>Яновица</w:t>
      </w:r>
      <w:proofErr w:type="spellEnd"/>
      <w:r w:rsidRPr="006269AE">
        <w:rPr>
          <w:szCs w:val="24"/>
        </w:rPr>
        <w:t xml:space="preserve"> и </w:t>
      </w:r>
      <w:proofErr w:type="spellStart"/>
      <w:r w:rsidRPr="006269AE">
        <w:rPr>
          <w:szCs w:val="24"/>
        </w:rPr>
        <w:t>Брукштейна</w:t>
      </w:r>
      <w:proofErr w:type="spellEnd"/>
      <w:r w:rsidRPr="006269AE">
        <w:rPr>
          <w:szCs w:val="24"/>
        </w:rPr>
        <w:t>.</w:t>
      </w:r>
    </w:p>
    <w:p w:rsidR="00D47850" w:rsidRPr="00382D7A" w:rsidRDefault="00D47850" w:rsidP="00D47850">
      <w:pPr>
        <w:spacing w:line="360" w:lineRule="auto"/>
        <w:jc w:val="center"/>
        <w:rPr>
          <w:i/>
          <w:szCs w:val="24"/>
        </w:rPr>
      </w:pPr>
    </w:p>
    <w:p w:rsidR="00D47850" w:rsidRPr="005B220A" w:rsidRDefault="00D47850" w:rsidP="00D47850">
      <w:pPr>
        <w:pStyle w:val="2"/>
        <w:numPr>
          <w:ilvl w:val="0"/>
          <w:numId w:val="40"/>
        </w:numPr>
      </w:pPr>
      <w:r>
        <w:rPr>
          <w:i/>
        </w:rPr>
        <w:br w:type="page"/>
      </w:r>
      <w:bookmarkStart w:id="2" w:name="_Toc55235377"/>
      <w:r w:rsidRPr="005B220A">
        <w:lastRenderedPageBreak/>
        <w:t>Фильтрация изображений и морфологические операции</w:t>
      </w:r>
      <w:bookmarkEnd w:id="2"/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  <w:r w:rsidRPr="00382D7A">
        <w:rPr>
          <w:szCs w:val="24"/>
        </w:rPr>
        <w:t>В качестве входных данных берётся монохромное изображение</w:t>
      </w:r>
      <w:r>
        <w:rPr>
          <w:szCs w:val="24"/>
        </w:rPr>
        <w:t xml:space="preserve"> (несколько штук)</w:t>
      </w:r>
      <w:r w:rsidRPr="00382D7A">
        <w:rPr>
          <w:szCs w:val="24"/>
        </w:rPr>
        <w:t>.</w:t>
      </w:r>
      <w:r w:rsidRPr="004D6D2B">
        <w:rPr>
          <w:szCs w:val="24"/>
        </w:rPr>
        <w:t xml:space="preserve"> </w:t>
      </w:r>
      <w:r>
        <w:rPr>
          <w:szCs w:val="24"/>
        </w:rPr>
        <w:t>В качестве выходных данных демонстрируется:</w:t>
      </w:r>
    </w:p>
    <w:p w:rsidR="00D47850" w:rsidRDefault="00D47850" w:rsidP="00D47850">
      <w:pPr>
        <w:numPr>
          <w:ilvl w:val="0"/>
          <w:numId w:val="26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отфильтрованное монохромное изображение</w:t>
      </w:r>
    </w:p>
    <w:p w:rsidR="00D47850" w:rsidRPr="004D6D2B" w:rsidRDefault="00D47850" w:rsidP="00D47850">
      <w:pPr>
        <w:numPr>
          <w:ilvl w:val="0"/>
          <w:numId w:val="26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разностное изображение (</w:t>
      </w:r>
      <w:proofErr w:type="spellStart"/>
      <w:r>
        <w:rPr>
          <w:szCs w:val="24"/>
        </w:rPr>
        <w:t>попиксельный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or</w:t>
      </w:r>
      <w:proofErr w:type="spellEnd"/>
      <w:r>
        <w:rPr>
          <w:szCs w:val="24"/>
        </w:rPr>
        <w:t xml:space="preserve"> или модуль разности).</w:t>
      </w:r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</w:p>
    <w:p w:rsidR="00D47850" w:rsidRPr="00382D7A" w:rsidRDefault="00D47850" w:rsidP="00D47850">
      <w:pPr>
        <w:spacing w:line="360" w:lineRule="auto"/>
        <w:ind w:firstLine="709"/>
        <w:jc w:val="both"/>
        <w:rPr>
          <w:szCs w:val="24"/>
        </w:rPr>
      </w:pPr>
      <w:r w:rsidRPr="00382D7A">
        <w:rPr>
          <w:szCs w:val="24"/>
        </w:rPr>
        <w:t xml:space="preserve">Выполняется одно задание на выбор: 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ация методом пространственного сглаживания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ация методом консервативного сглаживания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ация медианным фильтром с ядром в виде равнины (единичные веса)</w:t>
      </w:r>
      <w:r>
        <w:rPr>
          <w:szCs w:val="24"/>
        </w:rPr>
        <w:t>, креста прямого, креста косого</w:t>
      </w:r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ация медианным фильтром с ядром в виде холма (приоритет центра и соседей)</w:t>
      </w:r>
      <w:r>
        <w:rPr>
          <w:szCs w:val="24"/>
        </w:rPr>
        <w:t>, в виде впадины (приоритет углов и соседей, в центре 1)</w:t>
      </w:r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ация логическим фильтром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proofErr w:type="spellStart"/>
      <w:r w:rsidRPr="00382D7A">
        <w:rPr>
          <w:szCs w:val="24"/>
          <w:lang w:val="en-US"/>
        </w:rPr>
        <w:t>Фильтрация</w:t>
      </w:r>
      <w:proofErr w:type="spellEnd"/>
      <w:r w:rsidRPr="00382D7A">
        <w:rPr>
          <w:szCs w:val="24"/>
          <w:lang w:val="en-US"/>
        </w:rPr>
        <w:t xml:space="preserve"> </w:t>
      </w:r>
      <w:proofErr w:type="spellStart"/>
      <w:r w:rsidRPr="00382D7A">
        <w:rPr>
          <w:szCs w:val="24"/>
          <w:lang w:val="en-US"/>
        </w:rPr>
        <w:t>ранговым</w:t>
      </w:r>
      <w:proofErr w:type="spellEnd"/>
      <w:r w:rsidRPr="00382D7A">
        <w:rPr>
          <w:szCs w:val="24"/>
          <w:lang w:val="en-US"/>
        </w:rPr>
        <w:t xml:space="preserve"> </w:t>
      </w:r>
      <w:proofErr w:type="spellStart"/>
      <w:r w:rsidRPr="00382D7A">
        <w:rPr>
          <w:szCs w:val="24"/>
          <w:lang w:val="en-US"/>
        </w:rPr>
        <w:t>фильтром</w:t>
      </w:r>
      <w:proofErr w:type="spellEnd"/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ация методом преобладающего оттенка</w:t>
      </w:r>
      <w:r w:rsidRPr="00382D7A">
        <w:rPr>
          <w:szCs w:val="24"/>
          <w:lang w:val="en-US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>Фильтр "стирание бахромы"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Операция морфологического расширения </w:t>
      </w:r>
      <w:r w:rsidRPr="00382D7A">
        <w:rPr>
          <w:szCs w:val="24"/>
          <w:lang w:val="en-US"/>
        </w:rPr>
        <w:t>Dilation</w:t>
      </w:r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Операция морфологического сжатия </w:t>
      </w:r>
      <w:r w:rsidRPr="00382D7A">
        <w:rPr>
          <w:szCs w:val="24"/>
          <w:lang w:val="en-US"/>
        </w:rPr>
        <w:t>Erosion</w:t>
      </w:r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Операция морфологического открытия </w:t>
      </w:r>
      <w:r w:rsidRPr="00382D7A">
        <w:rPr>
          <w:szCs w:val="24"/>
          <w:lang w:val="en-US"/>
        </w:rPr>
        <w:t>Opening</w:t>
      </w:r>
      <w:r w:rsidRPr="00382D7A">
        <w:rPr>
          <w:szCs w:val="24"/>
        </w:rPr>
        <w:t>;</w:t>
      </w:r>
    </w:p>
    <w:p w:rsidR="00D47850" w:rsidRPr="00382D7A" w:rsidRDefault="00D47850" w:rsidP="00D47850">
      <w:pPr>
        <w:numPr>
          <w:ilvl w:val="0"/>
          <w:numId w:val="18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Операция морфологического закрытия </w:t>
      </w:r>
      <w:r w:rsidRPr="00382D7A">
        <w:rPr>
          <w:szCs w:val="24"/>
          <w:lang w:val="en-US"/>
        </w:rPr>
        <w:t>Closing</w:t>
      </w:r>
      <w:r w:rsidRPr="00382D7A">
        <w:rPr>
          <w:szCs w:val="24"/>
        </w:rPr>
        <w:t>.</w:t>
      </w:r>
    </w:p>
    <w:p w:rsidR="00D47850" w:rsidRPr="00382D7A" w:rsidRDefault="00D47850" w:rsidP="00D47850">
      <w:pPr>
        <w:spacing w:line="360" w:lineRule="auto"/>
        <w:ind w:firstLine="540"/>
        <w:rPr>
          <w:szCs w:val="24"/>
        </w:rPr>
      </w:pPr>
    </w:p>
    <w:p w:rsidR="00D47850" w:rsidRPr="00F32ACA" w:rsidRDefault="00D47850" w:rsidP="00D47850">
      <w:pPr>
        <w:pStyle w:val="2"/>
        <w:numPr>
          <w:ilvl w:val="0"/>
          <w:numId w:val="40"/>
        </w:numPr>
      </w:pPr>
      <w:r>
        <w:rPr>
          <w:i/>
        </w:rPr>
        <w:br w:type="page"/>
      </w:r>
      <w:bookmarkStart w:id="3" w:name="_Toc55235378"/>
      <w:r>
        <w:lastRenderedPageBreak/>
        <w:t xml:space="preserve">Выделение </w:t>
      </w:r>
      <w:r w:rsidRPr="005B220A">
        <w:t>контуров на изображении</w:t>
      </w:r>
      <w:bookmarkEnd w:id="3"/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  <w:r w:rsidRPr="00382D7A">
        <w:rPr>
          <w:szCs w:val="24"/>
        </w:rPr>
        <w:t xml:space="preserve">Выполняется одно задание на выбор. </w:t>
      </w:r>
      <w:r>
        <w:rPr>
          <w:szCs w:val="24"/>
        </w:rPr>
        <w:t>В</w:t>
      </w:r>
      <w:r w:rsidRPr="00382D7A">
        <w:rPr>
          <w:szCs w:val="24"/>
        </w:rPr>
        <w:t xml:space="preserve"> качестве входных данных берётся </w:t>
      </w:r>
      <w:r>
        <w:rPr>
          <w:szCs w:val="24"/>
        </w:rPr>
        <w:t xml:space="preserve">цветное или </w:t>
      </w:r>
      <w:r w:rsidRPr="00382D7A">
        <w:rPr>
          <w:szCs w:val="24"/>
        </w:rPr>
        <w:t xml:space="preserve">полутоновое изображение. </w:t>
      </w:r>
      <w:r>
        <w:rPr>
          <w:szCs w:val="24"/>
        </w:rPr>
        <w:t xml:space="preserve">Цветное изображение сводится к полутоновому. </w:t>
      </w:r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  <w:r w:rsidRPr="00382D7A">
        <w:rPr>
          <w:szCs w:val="24"/>
        </w:rPr>
        <w:t>Сн</w:t>
      </w:r>
      <w:r>
        <w:rPr>
          <w:szCs w:val="24"/>
        </w:rPr>
        <w:t xml:space="preserve">ачала рассчитывается три градиентные матрицы: </w:t>
      </w:r>
      <w:proofErr w:type="spellStart"/>
      <w:r>
        <w:rPr>
          <w:szCs w:val="24"/>
          <w:lang w:val="en-US"/>
        </w:rPr>
        <w:t>Gx</w:t>
      </w:r>
      <w:proofErr w:type="spellEnd"/>
      <w:r w:rsidRPr="00DC090E">
        <w:rPr>
          <w:szCs w:val="24"/>
        </w:rPr>
        <w:t xml:space="preserve">, </w:t>
      </w:r>
      <w:proofErr w:type="spellStart"/>
      <w:r>
        <w:rPr>
          <w:szCs w:val="24"/>
          <w:lang w:val="en-US"/>
        </w:rPr>
        <w:t>Gy</w:t>
      </w:r>
      <w:proofErr w:type="spellEnd"/>
      <w:r w:rsidRPr="00DC090E">
        <w:rPr>
          <w:szCs w:val="24"/>
        </w:rPr>
        <w:t xml:space="preserve">, </w:t>
      </w:r>
      <w:r>
        <w:rPr>
          <w:szCs w:val="24"/>
          <w:lang w:val="en-US"/>
        </w:rPr>
        <w:t>G</w:t>
      </w:r>
      <w:r w:rsidRPr="00DC090E">
        <w:rPr>
          <w:szCs w:val="24"/>
        </w:rPr>
        <w:t>.</w:t>
      </w:r>
      <w:r w:rsidRPr="00382D7A">
        <w:rPr>
          <w:szCs w:val="24"/>
        </w:rPr>
        <w:t xml:space="preserve"> </w:t>
      </w:r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Для визуализации </w:t>
      </w:r>
      <w:r w:rsidRPr="00382D7A">
        <w:rPr>
          <w:szCs w:val="24"/>
        </w:rPr>
        <w:t xml:space="preserve">в </w:t>
      </w:r>
      <w:r>
        <w:rPr>
          <w:szCs w:val="24"/>
        </w:rPr>
        <w:t xml:space="preserve">виде </w:t>
      </w:r>
      <w:r w:rsidRPr="00382D7A">
        <w:rPr>
          <w:szCs w:val="24"/>
        </w:rPr>
        <w:t>полутонов</w:t>
      </w:r>
      <w:r>
        <w:rPr>
          <w:szCs w:val="24"/>
        </w:rPr>
        <w:t xml:space="preserve">ых изображений матрицы </w:t>
      </w:r>
      <w:r w:rsidRPr="00382D7A">
        <w:rPr>
          <w:szCs w:val="24"/>
        </w:rPr>
        <w:t>нормиру</w:t>
      </w:r>
      <w:r>
        <w:rPr>
          <w:szCs w:val="24"/>
        </w:rPr>
        <w:t>ю</w:t>
      </w:r>
      <w:r w:rsidRPr="00382D7A">
        <w:rPr>
          <w:szCs w:val="24"/>
        </w:rPr>
        <w:t>тся</w:t>
      </w:r>
      <w:r>
        <w:rPr>
          <w:szCs w:val="24"/>
        </w:rPr>
        <w:t xml:space="preserve"> так, что </w:t>
      </w:r>
      <w:r w:rsidRPr="00382D7A">
        <w:rPr>
          <w:szCs w:val="24"/>
        </w:rPr>
        <w:t xml:space="preserve">значения яркости лежат от 0 до 255. Затем для </w:t>
      </w:r>
      <w:r>
        <w:rPr>
          <w:szCs w:val="24"/>
        </w:rPr>
        <w:t xml:space="preserve">матрицы </w:t>
      </w:r>
      <w:r>
        <w:rPr>
          <w:szCs w:val="24"/>
          <w:lang w:val="en-US"/>
        </w:rPr>
        <w:t>G</w:t>
      </w:r>
      <w:r w:rsidRPr="00382D7A">
        <w:rPr>
          <w:szCs w:val="24"/>
        </w:rPr>
        <w:t xml:space="preserve"> опытным путём подбирается порог бинаризации для получения контурного изображения.</w:t>
      </w:r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  <w:r>
        <w:rPr>
          <w:szCs w:val="24"/>
        </w:rPr>
        <w:t>Демонстрируется:</w:t>
      </w:r>
    </w:p>
    <w:p w:rsidR="00D47850" w:rsidRDefault="00D47850" w:rsidP="00D47850">
      <w:pPr>
        <w:numPr>
          <w:ilvl w:val="0"/>
          <w:numId w:val="27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Исходное цветное изображение</w:t>
      </w:r>
    </w:p>
    <w:p w:rsidR="00D47850" w:rsidRDefault="00D47850" w:rsidP="00D47850">
      <w:pPr>
        <w:numPr>
          <w:ilvl w:val="0"/>
          <w:numId w:val="27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Полутоновое изображение</w:t>
      </w:r>
    </w:p>
    <w:p w:rsidR="00D47850" w:rsidRDefault="00D47850" w:rsidP="00D47850">
      <w:pPr>
        <w:numPr>
          <w:ilvl w:val="0"/>
          <w:numId w:val="27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Нормализованные градиентные матрицы</w:t>
      </w:r>
      <w:r w:rsidRPr="00E25655">
        <w:rPr>
          <w:szCs w:val="24"/>
        </w:rPr>
        <w:t xml:space="preserve"> </w:t>
      </w:r>
      <w:proofErr w:type="spellStart"/>
      <w:r>
        <w:rPr>
          <w:szCs w:val="24"/>
          <w:lang w:val="en-US"/>
        </w:rPr>
        <w:t>Gx</w:t>
      </w:r>
      <w:proofErr w:type="spellEnd"/>
      <w:r w:rsidRPr="00E25655">
        <w:rPr>
          <w:szCs w:val="24"/>
        </w:rPr>
        <w:t xml:space="preserve">, </w:t>
      </w:r>
      <w:proofErr w:type="spellStart"/>
      <w:r>
        <w:rPr>
          <w:szCs w:val="24"/>
          <w:lang w:val="en-US"/>
        </w:rPr>
        <w:t>Gy</w:t>
      </w:r>
      <w:proofErr w:type="spellEnd"/>
      <w:r w:rsidRPr="00E25655">
        <w:rPr>
          <w:szCs w:val="24"/>
        </w:rPr>
        <w:t xml:space="preserve">, </w:t>
      </w:r>
      <w:r>
        <w:rPr>
          <w:szCs w:val="24"/>
          <w:lang w:val="en-US"/>
        </w:rPr>
        <w:t>G</w:t>
      </w:r>
    </w:p>
    <w:p w:rsidR="00D47850" w:rsidRDefault="00D47850" w:rsidP="00D47850">
      <w:pPr>
        <w:numPr>
          <w:ilvl w:val="0"/>
          <w:numId w:val="27"/>
        </w:numPr>
        <w:spacing w:after="0" w:line="360" w:lineRule="auto"/>
        <w:jc w:val="both"/>
        <w:rPr>
          <w:szCs w:val="24"/>
        </w:rPr>
      </w:pPr>
      <w:proofErr w:type="spellStart"/>
      <w:r>
        <w:rPr>
          <w:szCs w:val="24"/>
        </w:rPr>
        <w:t>Бинаризованная</w:t>
      </w:r>
      <w:proofErr w:type="spellEnd"/>
      <w:r>
        <w:rPr>
          <w:szCs w:val="24"/>
        </w:rPr>
        <w:t xml:space="preserve"> градиентная матрица </w:t>
      </w:r>
      <w:r>
        <w:rPr>
          <w:szCs w:val="24"/>
          <w:lang w:val="en-US"/>
        </w:rPr>
        <w:t>G</w:t>
      </w:r>
    </w:p>
    <w:p w:rsidR="00D47850" w:rsidRDefault="00D47850" w:rsidP="00D47850">
      <w:pPr>
        <w:spacing w:line="360" w:lineRule="auto"/>
        <w:ind w:firstLine="709"/>
        <w:jc w:val="both"/>
        <w:rPr>
          <w:szCs w:val="24"/>
        </w:rPr>
      </w:pPr>
      <w:r>
        <w:rPr>
          <w:szCs w:val="24"/>
        </w:rPr>
        <w:t>Вариан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84"/>
        <w:gridCol w:w="1656"/>
        <w:gridCol w:w="1596"/>
      </w:tblGrid>
      <w:tr w:rsidR="00D47850" w:rsidRPr="003952B2" w:rsidTr="00D47850"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both"/>
              <w:rPr>
                <w:b/>
                <w:szCs w:val="24"/>
              </w:rPr>
            </w:pPr>
            <w:r w:rsidRPr="003952B2">
              <w:rPr>
                <w:b/>
                <w:szCs w:val="24"/>
              </w:rPr>
              <w:t>Оператор \ Формула градиента</w: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3952B2">
              <w:rPr>
                <w:position w:val="-16"/>
                <w:szCs w:val="24"/>
              </w:rPr>
              <w:object w:dxaOrig="14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4pt" o:ole="">
                  <v:imagedata r:id="rId7" o:title=""/>
                </v:shape>
                <o:OLEObject Type="Embed" ProgID="Equation.DSMT4" ShapeID="_x0000_i1025" DrawAspect="Content" ObjectID="_1671837534" r:id="rId8"/>
              </w:objec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3952B2">
              <w:rPr>
                <w:position w:val="-16"/>
                <w:szCs w:val="24"/>
              </w:rPr>
              <w:object w:dxaOrig="1380" w:dyaOrig="440">
                <v:shape id="_x0000_i1026" type="#_x0000_t75" style="width:69pt;height:22.2pt" o:ole="">
                  <v:imagedata r:id="rId9" o:title=""/>
                </v:shape>
                <o:OLEObject Type="Embed" ProgID="Equation.DSMT4" ShapeID="_x0000_i1026" DrawAspect="Content" ObjectID="_1671837535" r:id="rId10"/>
              </w:object>
            </w:r>
          </w:p>
        </w:tc>
      </w:tr>
      <w:tr w:rsidR="00D47850" w:rsidRPr="003952B2" w:rsidTr="00D47850"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3952B2">
              <w:rPr>
                <w:szCs w:val="24"/>
              </w:rPr>
              <w:t>Оператор Робертса</w:t>
            </w:r>
            <w:r w:rsidRPr="000721A8">
              <w:rPr>
                <w:szCs w:val="24"/>
              </w:rPr>
              <w:t xml:space="preserve"> 2</w:t>
            </w:r>
            <w:r w:rsidRPr="003952B2">
              <w:rPr>
                <w:szCs w:val="24"/>
                <w:lang w:val="en-US"/>
              </w:rPr>
              <w:t>x</w:t>
            </w:r>
            <w:r w:rsidRPr="000721A8">
              <w:rPr>
                <w:szCs w:val="24"/>
              </w:rPr>
              <w:t>2</w:t>
            </w:r>
          </w:p>
          <w:p w:rsidR="00D47850" w:rsidRPr="003952B2" w:rsidRDefault="00BA1AE2" w:rsidP="00D47850">
            <w:pPr>
              <w:spacing w:line="360" w:lineRule="auto"/>
              <w:jc w:val="both"/>
              <w:rPr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4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noProof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noProof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noProof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noProof/>
                  <w:szCs w:val="24"/>
                </w:rPr>
                <m:t>*</m:t>
              </m:r>
              <m:r>
                <w:rPr>
                  <w:rFonts w:ascii="Cambria Math" w:hAnsi="Cambria Math"/>
                  <w:noProof/>
                  <w:szCs w:val="24"/>
                  <w:lang w:val="en-US"/>
                </w:rPr>
                <m:t>A</m:t>
              </m:r>
            </m:oMath>
            <w:r w:rsidR="00D47850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4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Cs w:val="24"/>
                </w:rPr>
                <m:t>*</m:t>
              </m:r>
              <m:r>
                <w:rPr>
                  <w:rFonts w:ascii="Cambria Math" w:hAnsi="Cambria Math"/>
                  <w:szCs w:val="24"/>
                  <w:lang w:val="en-US"/>
                </w:rPr>
                <m:t>A</m:t>
              </m:r>
            </m:oMath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1</w: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2</w:t>
            </w:r>
          </w:p>
        </w:tc>
      </w:tr>
      <w:tr w:rsidR="00D47850" w:rsidRPr="003952B2" w:rsidTr="00D47850">
        <w:tc>
          <w:tcPr>
            <w:tcW w:w="0" w:type="auto"/>
            <w:shd w:val="clear" w:color="auto" w:fill="auto"/>
          </w:tcPr>
          <w:p w:rsidR="00D47850" w:rsidRPr="000721A8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3952B2">
              <w:rPr>
                <w:szCs w:val="24"/>
              </w:rPr>
              <w:t xml:space="preserve">Оператор </w:t>
            </w:r>
            <w:proofErr w:type="spellStart"/>
            <w:r w:rsidRPr="003952B2">
              <w:rPr>
                <w:szCs w:val="24"/>
              </w:rPr>
              <w:t>Собеля</w:t>
            </w:r>
            <w:proofErr w:type="spellEnd"/>
            <w:r w:rsidRPr="000721A8">
              <w:rPr>
                <w:szCs w:val="24"/>
              </w:rPr>
              <w:t xml:space="preserve"> 3</w:t>
            </w:r>
            <w:r w:rsidRPr="003952B2">
              <w:rPr>
                <w:szCs w:val="24"/>
                <w:lang w:val="en-US"/>
              </w:rPr>
              <w:t>x</w:t>
            </w:r>
            <w:r w:rsidRPr="000721A8">
              <w:rPr>
                <w:szCs w:val="24"/>
              </w:rPr>
              <w:t>3</w:t>
            </w:r>
          </w:p>
          <w:p w:rsidR="00D47850" w:rsidRPr="003952B2" w:rsidRDefault="00BA1AE2" w:rsidP="00D47850">
            <w:pPr>
              <w:spacing w:line="360" w:lineRule="auto"/>
              <w:jc w:val="both"/>
              <w:rPr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4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Cs w:val="24"/>
                </w:rPr>
                <m:t>*</m:t>
              </m:r>
              <m:r>
                <w:rPr>
                  <w:rFonts w:ascii="Cambria Math" w:hAnsi="Cambria Math"/>
                  <w:szCs w:val="24"/>
                  <w:lang w:val="en-US"/>
                </w:rPr>
                <m:t>A</m:t>
              </m:r>
            </m:oMath>
            <w:r w:rsidR="00D47850" w:rsidRPr="000721A8">
              <w:rPr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4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Cs w:val="24"/>
                </w:rPr>
                <m:t>*</m:t>
              </m:r>
              <m:r>
                <w:rPr>
                  <w:rFonts w:ascii="Cambria Math" w:hAnsi="Cambria Math"/>
                  <w:szCs w:val="24"/>
                  <w:lang w:val="en-US"/>
                </w:rPr>
                <m:t>A</m:t>
              </m:r>
            </m:oMath>
            <w:r w:rsidR="00D47850" w:rsidRPr="003952B2">
              <w:rPr>
                <w:szCs w:val="24"/>
              </w:rPr>
              <w:fldChar w:fldCharType="begin"/>
            </w:r>
            <w:r w:rsidR="00D47850" w:rsidRPr="003952B2">
              <w:rPr>
                <w:szCs w:val="24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A</m:t>
              </m:r>
            </m:oMath>
            <w:r w:rsidR="00D47850" w:rsidRPr="003952B2">
              <w:rPr>
                <w:szCs w:val="24"/>
              </w:rPr>
              <w:instrText xml:space="preserve"> </w:instrText>
            </w:r>
            <w:r w:rsidR="00D47850" w:rsidRPr="003952B2">
              <w:rPr>
                <w:szCs w:val="24"/>
              </w:rPr>
              <w:fldChar w:fldCharType="end"/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3</w: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4</w:t>
            </w:r>
          </w:p>
        </w:tc>
      </w:tr>
      <w:tr w:rsidR="00D47850" w:rsidRPr="003952B2" w:rsidTr="00D47850"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  <w:lang w:val="en-US"/>
              </w:rPr>
            </w:pPr>
            <w:proofErr w:type="spellStart"/>
            <w:r w:rsidRPr="003952B2">
              <w:rPr>
                <w:szCs w:val="24"/>
                <w:lang w:val="en-US"/>
              </w:rPr>
              <w:t>Оператор</w:t>
            </w:r>
            <w:proofErr w:type="spellEnd"/>
            <w:r w:rsidRPr="003952B2">
              <w:rPr>
                <w:szCs w:val="24"/>
                <w:lang w:val="en-US"/>
              </w:rPr>
              <w:t xml:space="preserve"> </w:t>
            </w:r>
            <w:proofErr w:type="spellStart"/>
            <w:r w:rsidRPr="003952B2">
              <w:rPr>
                <w:szCs w:val="24"/>
              </w:rPr>
              <w:t>Шарра</w:t>
            </w:r>
            <w:proofErr w:type="spellEnd"/>
            <w:r w:rsidRPr="003952B2">
              <w:rPr>
                <w:szCs w:val="24"/>
                <w:lang w:val="en-US"/>
              </w:rPr>
              <w:t xml:space="preserve"> 3x3</w:t>
            </w:r>
          </w:p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3952B2">
              <w:rPr>
                <w:szCs w:val="24"/>
                <w:lang w:val="en-US"/>
              </w:rPr>
              <w:fldChar w:fldCharType="begin"/>
            </w:r>
            <w:r w:rsidRPr="003952B2">
              <w:rPr>
                <w:szCs w:val="24"/>
                <w:lang w:val="en-US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*A</m:t>
              </m:r>
            </m:oMath>
            <w:r w:rsidRPr="003952B2">
              <w:rPr>
                <w:szCs w:val="24"/>
                <w:lang w:val="en-US"/>
              </w:rPr>
              <w:instrText xml:space="preserve"> </w:instrText>
            </w:r>
            <w:r w:rsidRPr="003952B2">
              <w:rPr>
                <w:szCs w:val="24"/>
                <w:lang w:val="en-US"/>
              </w:rPr>
              <w:fldChar w:fldCharType="separate"/>
            </w:r>
            <w:r w:rsidRPr="003952B2">
              <w:rPr>
                <w:szCs w:val="24"/>
              </w:rPr>
              <w:object w:dxaOrig="2280" w:dyaOrig="1120">
                <v:shape id="_x0000_i1027" type="#_x0000_t75" style="width:114pt;height:55.8pt" o:ole="">
                  <v:imagedata r:id="rId11" o:title=""/>
                </v:shape>
                <o:OLEObject Type="Embed" ProgID="Equation.DSMT4" ShapeID="_x0000_i1027" DrawAspect="Content" ObjectID="_1671837536" r:id="rId12"/>
              </w:object>
            </w:r>
            <w:r w:rsidRPr="003952B2">
              <w:rPr>
                <w:szCs w:val="24"/>
                <w:lang w:val="en-US"/>
              </w:rPr>
              <w:fldChar w:fldCharType="end"/>
            </w:r>
            <w:r w:rsidRPr="003952B2">
              <w:rPr>
                <w:szCs w:val="24"/>
                <w:lang w:val="en-US"/>
              </w:rPr>
              <w:t xml:space="preserve"> </w:t>
            </w:r>
            <w:r w:rsidRPr="003952B2">
              <w:rPr>
                <w:szCs w:val="24"/>
              </w:rPr>
              <w:fldChar w:fldCharType="begin"/>
            </w:r>
            <w:r w:rsidRPr="003952B2">
              <w:rPr>
                <w:szCs w:val="24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*A</m:t>
              </m:r>
            </m:oMath>
            <w:r w:rsidRPr="003952B2">
              <w:rPr>
                <w:szCs w:val="24"/>
              </w:rPr>
              <w:instrText xml:space="preserve"> </w:instrText>
            </w:r>
            <w:r w:rsidRPr="003952B2">
              <w:rPr>
                <w:szCs w:val="24"/>
              </w:rPr>
              <w:fldChar w:fldCharType="separate"/>
            </w:r>
            <w:r w:rsidRPr="003952B2">
              <w:rPr>
                <w:szCs w:val="24"/>
              </w:rPr>
              <w:object w:dxaOrig="2439" w:dyaOrig="1120">
                <v:shape id="_x0000_i1028" type="#_x0000_t75" style="width:121.8pt;height:55.8pt" o:ole="">
                  <v:imagedata r:id="rId13" o:title=""/>
                </v:shape>
                <o:OLEObject Type="Embed" ProgID="Equation.DSMT4" ShapeID="_x0000_i1028" DrawAspect="Content" ObjectID="_1671837537" r:id="rId14"/>
              </w:object>
            </w:r>
            <w:r w:rsidRPr="003952B2">
              <w:rPr>
                <w:szCs w:val="24"/>
              </w:rPr>
              <w:fldChar w:fldCharType="end"/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5</w: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6</w:t>
            </w:r>
          </w:p>
        </w:tc>
      </w:tr>
      <w:tr w:rsidR="00D47850" w:rsidRPr="003952B2" w:rsidTr="00D47850">
        <w:tc>
          <w:tcPr>
            <w:tcW w:w="0" w:type="auto"/>
            <w:shd w:val="clear" w:color="auto" w:fill="auto"/>
          </w:tcPr>
          <w:p w:rsidR="00D47850" w:rsidRPr="000721A8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3952B2">
              <w:rPr>
                <w:szCs w:val="24"/>
              </w:rPr>
              <w:t xml:space="preserve">Оператор </w:t>
            </w:r>
            <w:proofErr w:type="spellStart"/>
            <w:r w:rsidRPr="003952B2">
              <w:rPr>
                <w:szCs w:val="24"/>
              </w:rPr>
              <w:t>Прюитт</w:t>
            </w:r>
            <w:proofErr w:type="spellEnd"/>
            <w:r w:rsidRPr="003952B2">
              <w:rPr>
                <w:szCs w:val="24"/>
              </w:rPr>
              <w:t xml:space="preserve"> 3</w:t>
            </w:r>
            <w:r w:rsidRPr="003952B2">
              <w:rPr>
                <w:szCs w:val="24"/>
                <w:lang w:val="en-US"/>
              </w:rPr>
              <w:t>x</w:t>
            </w:r>
            <w:r w:rsidRPr="000721A8">
              <w:rPr>
                <w:szCs w:val="24"/>
              </w:rPr>
              <w:t>3</w:t>
            </w:r>
          </w:p>
          <w:p w:rsidR="00D47850" w:rsidRPr="00355509" w:rsidRDefault="00BA1AE2" w:rsidP="00D47850">
            <w:pPr>
              <w:spacing w:line="360" w:lineRule="auto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*</m:t>
              </m:r>
              <m:r>
                <w:rPr>
                  <w:rFonts w:ascii="Cambria Math" w:hAnsi="Cambria Math"/>
                  <w:lang w:val="en-US"/>
                </w:rPr>
                <m:t>A</m:t>
              </m:r>
            </m:oMath>
            <w:r w:rsidR="00D47850" w:rsidRPr="000721A8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*</m:t>
              </m:r>
              <m:r>
                <w:rPr>
                  <w:rFonts w:ascii="Cambria Math" w:hAnsi="Cambria Math"/>
                  <w:lang w:val="en-US"/>
                </w:rPr>
                <m:t>A</m:t>
              </m:r>
            </m:oMath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7</w: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8</w:t>
            </w:r>
          </w:p>
        </w:tc>
      </w:tr>
      <w:tr w:rsidR="00D47850" w:rsidRPr="003952B2" w:rsidTr="00D47850"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>
              <w:rPr>
                <w:noProof/>
                <w:lang w:eastAsia="ru-RU"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60A8126E" wp14:editId="2AD7DFA7">
                  <wp:simplePos x="0" y="0"/>
                  <wp:positionH relativeFrom="column">
                    <wp:posOffset>1518920</wp:posOffset>
                  </wp:positionH>
                  <wp:positionV relativeFrom="paragraph">
                    <wp:posOffset>237490</wp:posOffset>
                  </wp:positionV>
                  <wp:extent cx="1177290" cy="977900"/>
                  <wp:effectExtent l="0" t="0" r="381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ab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729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2B2">
              <w:rPr>
                <w:szCs w:val="24"/>
              </w:rPr>
              <w:t xml:space="preserve">Оператор </w:t>
            </w:r>
            <w:proofErr w:type="spellStart"/>
            <w:r w:rsidRPr="003952B2">
              <w:rPr>
                <w:szCs w:val="24"/>
              </w:rPr>
              <w:t>Прюитт</w:t>
            </w:r>
            <w:proofErr w:type="spellEnd"/>
            <w:r w:rsidRPr="003952B2">
              <w:rPr>
                <w:szCs w:val="24"/>
              </w:rPr>
              <w:t xml:space="preserve"> 5</w:t>
            </w:r>
            <w:r w:rsidRPr="003952B2">
              <w:rPr>
                <w:szCs w:val="24"/>
                <w:lang w:val="en-US"/>
              </w:rPr>
              <w:t>x</w:t>
            </w:r>
            <w:r w:rsidRPr="003952B2">
              <w:rPr>
                <w:szCs w:val="24"/>
              </w:rPr>
              <w:t>5</w:t>
            </w:r>
          </w:p>
          <w:p w:rsidR="00D47850" w:rsidRPr="003952B2" w:rsidRDefault="00D47850" w:rsidP="00D47850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36ABD8DE" wp14:editId="79AB9642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-3175</wp:posOffset>
                  </wp:positionV>
                  <wp:extent cx="1143000" cy="949325"/>
                  <wp:effectExtent l="0" t="0" r="0" b="3175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ab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94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2B2">
              <w:rPr>
                <w:lang w:val="en-US"/>
              </w:rPr>
              <w:fldChar w:fldCharType="begin"/>
            </w:r>
            <w:r w:rsidRPr="003952B2">
              <w:rPr>
                <w:lang w:val="en-US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A</m:t>
              </m:r>
            </m:oMath>
            <w:r w:rsidRPr="003952B2">
              <w:rPr>
                <w:lang w:val="en-US"/>
              </w:rPr>
              <w:instrText xml:space="preserve"> </w:instrText>
            </w:r>
            <w:r w:rsidRPr="003952B2">
              <w:rPr>
                <w:lang w:val="en-US"/>
              </w:rPr>
              <w:fldChar w:fldCharType="end"/>
            </w:r>
            <w:r w:rsidRPr="003952B2">
              <w:rPr>
                <w:lang w:val="en-US"/>
              </w:rPr>
              <w:t xml:space="preserve">  </w:t>
            </w:r>
          </w:p>
          <w:p w:rsidR="00D47850" w:rsidRPr="003952B2" w:rsidRDefault="00D47850" w:rsidP="00D47850">
            <w:pPr>
              <w:spacing w:line="360" w:lineRule="auto"/>
              <w:jc w:val="both"/>
              <w:rPr>
                <w:lang w:val="en-US"/>
              </w:rPr>
            </w:pPr>
          </w:p>
          <w:p w:rsidR="00D47850" w:rsidRPr="003952B2" w:rsidRDefault="00D47850" w:rsidP="00D47850">
            <w:pPr>
              <w:spacing w:line="360" w:lineRule="auto"/>
              <w:jc w:val="both"/>
            </w:pPr>
            <w:r w:rsidRPr="00165FF1">
              <w:fldChar w:fldCharType="begin"/>
            </w:r>
            <w:r w:rsidRPr="00165FF1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A</m:t>
              </m:r>
            </m:oMath>
            <w:r w:rsidRPr="00165FF1">
              <w:instrText xml:space="preserve"> </w:instrText>
            </w:r>
            <w:r w:rsidRPr="00165FF1">
              <w:fldChar w:fldCharType="end"/>
            </w:r>
          </w:p>
          <w:p w:rsidR="00D47850" w:rsidRPr="003952B2" w:rsidRDefault="00D47850" w:rsidP="00D47850">
            <w:pPr>
              <w:spacing w:line="360" w:lineRule="auto"/>
              <w:jc w:val="both"/>
              <w:rPr>
                <w:szCs w:val="24"/>
                <w:lang w:val="en-US"/>
              </w:rPr>
            </w:pP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>Вариант 9</w:t>
            </w:r>
          </w:p>
        </w:tc>
        <w:tc>
          <w:tcPr>
            <w:tcW w:w="0" w:type="auto"/>
            <w:shd w:val="clear" w:color="auto" w:fill="auto"/>
          </w:tcPr>
          <w:p w:rsidR="00D47850" w:rsidRPr="003952B2" w:rsidRDefault="00D47850" w:rsidP="00D47850">
            <w:pPr>
              <w:spacing w:line="360" w:lineRule="auto"/>
              <w:jc w:val="center"/>
              <w:rPr>
                <w:szCs w:val="24"/>
              </w:rPr>
            </w:pPr>
            <w:r w:rsidRPr="003952B2">
              <w:rPr>
                <w:szCs w:val="24"/>
              </w:rPr>
              <w:t xml:space="preserve">Вариант </w:t>
            </w:r>
            <w:r w:rsidRPr="003952B2">
              <w:rPr>
                <w:szCs w:val="24"/>
                <w:lang w:val="en-US"/>
              </w:rPr>
              <w:t>10</w:t>
            </w:r>
          </w:p>
        </w:tc>
      </w:tr>
    </w:tbl>
    <w:p w:rsidR="00D47850" w:rsidRPr="00F32ACA" w:rsidRDefault="00D47850" w:rsidP="00D47850">
      <w:pPr>
        <w:pStyle w:val="2"/>
        <w:numPr>
          <w:ilvl w:val="0"/>
          <w:numId w:val="40"/>
        </w:numPr>
      </w:pPr>
      <w:r w:rsidRPr="00CA084E">
        <w:rPr>
          <w:i/>
        </w:rPr>
        <w:br w:type="page"/>
      </w:r>
      <w:bookmarkStart w:id="4" w:name="_Toc55235379"/>
      <w:r w:rsidRPr="005B220A">
        <w:lastRenderedPageBreak/>
        <w:t>Выделение признаков</w:t>
      </w:r>
      <w:r>
        <w:t xml:space="preserve"> символов</w:t>
      </w:r>
      <w:bookmarkEnd w:id="4"/>
    </w:p>
    <w:p w:rsidR="00D47850" w:rsidRPr="00474972" w:rsidRDefault="00D47850" w:rsidP="00D47850">
      <w:pPr>
        <w:spacing w:line="360" w:lineRule="auto"/>
        <w:ind w:left="720"/>
        <w:jc w:val="both"/>
        <w:rPr>
          <w:szCs w:val="24"/>
        </w:rPr>
      </w:pPr>
      <w:r w:rsidRPr="00382D7A">
        <w:rPr>
          <w:szCs w:val="24"/>
        </w:rPr>
        <w:t xml:space="preserve">Каждый студент выполняет все задания на выбранном алфавите. </w:t>
      </w:r>
    </w:p>
    <w:p w:rsidR="00D47850" w:rsidRDefault="00D47850" w:rsidP="00D47850">
      <w:pPr>
        <w:numPr>
          <w:ilvl w:val="0"/>
          <w:numId w:val="17"/>
        </w:numPr>
        <w:spacing w:after="0" w:line="360" w:lineRule="auto"/>
        <w:rPr>
          <w:szCs w:val="24"/>
        </w:rPr>
      </w:pPr>
      <w:r w:rsidRPr="00382D7A">
        <w:rPr>
          <w:szCs w:val="24"/>
        </w:rPr>
        <w:t>Сгенерировать</w:t>
      </w:r>
      <w:r>
        <w:rPr>
          <w:szCs w:val="24"/>
        </w:rPr>
        <w:t xml:space="preserve"> эталонные</w:t>
      </w:r>
      <w:r w:rsidRPr="00382D7A">
        <w:rPr>
          <w:szCs w:val="24"/>
        </w:rPr>
        <w:t xml:space="preserve"> изображения символов.</w:t>
      </w:r>
      <w:r>
        <w:rPr>
          <w:szCs w:val="24"/>
        </w:rPr>
        <w:t xml:space="preserve"> Желательно обрезать белые поля, чтобы не мешались потом в лабораторной работе №6.</w:t>
      </w:r>
    </w:p>
    <w:p w:rsidR="00D47850" w:rsidRDefault="00D47850" w:rsidP="00D47850">
      <w:pPr>
        <w:spacing w:line="360" w:lineRule="auto"/>
        <w:ind w:firstLine="360"/>
        <w:jc w:val="both"/>
        <w:rPr>
          <w:szCs w:val="24"/>
        </w:rPr>
      </w:pPr>
      <w:r>
        <w:rPr>
          <w:szCs w:val="24"/>
        </w:rPr>
        <w:t>Бакалавры работают как минимум с одним шрифтом, размером, регистром букв. Например, ш</w:t>
      </w:r>
      <w:r w:rsidRPr="00382D7A">
        <w:rPr>
          <w:szCs w:val="24"/>
        </w:rPr>
        <w:t>рифт</w:t>
      </w:r>
      <w:r w:rsidRPr="00474972">
        <w:rPr>
          <w:szCs w:val="24"/>
        </w:rPr>
        <w:t xml:space="preserve"> </w:t>
      </w:r>
      <w:r w:rsidRPr="00474972">
        <w:rPr>
          <w:szCs w:val="24"/>
          <w:lang w:val="en-US"/>
        </w:rPr>
        <w:t>Times</w:t>
      </w:r>
      <w:r w:rsidRPr="00474972">
        <w:rPr>
          <w:szCs w:val="24"/>
        </w:rPr>
        <w:t xml:space="preserve"> </w:t>
      </w:r>
      <w:r w:rsidRPr="00474972">
        <w:rPr>
          <w:szCs w:val="24"/>
          <w:lang w:val="en-US"/>
        </w:rPr>
        <w:t>New</w:t>
      </w:r>
      <w:r w:rsidRPr="00474972">
        <w:rPr>
          <w:szCs w:val="24"/>
        </w:rPr>
        <w:t xml:space="preserve"> </w:t>
      </w:r>
      <w:r w:rsidRPr="00474972">
        <w:rPr>
          <w:szCs w:val="24"/>
          <w:lang w:val="en-US"/>
        </w:rPr>
        <w:t>Roman</w:t>
      </w:r>
      <w:r w:rsidRPr="00474972">
        <w:rPr>
          <w:szCs w:val="24"/>
        </w:rPr>
        <w:t xml:space="preserve">, </w:t>
      </w:r>
      <w:r w:rsidRPr="00382D7A">
        <w:rPr>
          <w:szCs w:val="24"/>
        </w:rPr>
        <w:t>кегль</w:t>
      </w:r>
      <w:r w:rsidRPr="00474972">
        <w:rPr>
          <w:szCs w:val="24"/>
        </w:rPr>
        <w:t xml:space="preserve"> 52 (</w:t>
      </w:r>
      <w:r>
        <w:rPr>
          <w:szCs w:val="24"/>
        </w:rPr>
        <w:t>параметр</w:t>
      </w:r>
      <w:r w:rsidRPr="00474972">
        <w:rPr>
          <w:szCs w:val="24"/>
        </w:rPr>
        <w:t xml:space="preserve">). </w:t>
      </w:r>
      <w:r w:rsidRPr="00382D7A">
        <w:rPr>
          <w:szCs w:val="24"/>
        </w:rPr>
        <w:t xml:space="preserve">Сохранить в папку по принципу "1 символ - 1 файл". </w:t>
      </w:r>
    </w:p>
    <w:p w:rsidR="00D47850" w:rsidRDefault="00D47850" w:rsidP="00D47850">
      <w:pPr>
        <w:spacing w:line="360" w:lineRule="auto"/>
        <w:ind w:left="360"/>
        <w:jc w:val="both"/>
        <w:rPr>
          <w:szCs w:val="24"/>
        </w:rPr>
      </w:pPr>
      <w:r w:rsidRPr="00382D7A">
        <w:rPr>
          <w:szCs w:val="24"/>
        </w:rPr>
        <w:t xml:space="preserve">Алфавиты на выбор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5"/>
        <w:gridCol w:w="3556"/>
        <w:gridCol w:w="5890"/>
      </w:tblGrid>
      <w:tr w:rsidR="00D47850" w:rsidRPr="004471B7" w:rsidTr="00D47850">
        <w:tc>
          <w:tcPr>
            <w:tcW w:w="427" w:type="pct"/>
          </w:tcPr>
          <w:p w:rsidR="00D47850" w:rsidRPr="004471B7" w:rsidRDefault="00D47850" w:rsidP="00D47850">
            <w:pPr>
              <w:spacing w:line="360" w:lineRule="auto"/>
              <w:rPr>
                <w:b/>
              </w:rPr>
            </w:pPr>
            <w:r w:rsidRPr="004471B7">
              <w:rPr>
                <w:b/>
              </w:rPr>
              <w:t>№</w:t>
            </w:r>
          </w:p>
        </w:tc>
        <w:tc>
          <w:tcPr>
            <w:tcW w:w="1986" w:type="pct"/>
            <w:shd w:val="clear" w:color="auto" w:fill="auto"/>
          </w:tcPr>
          <w:p w:rsidR="00D47850" w:rsidRPr="004471B7" w:rsidRDefault="00D47850" w:rsidP="00D47850">
            <w:pPr>
              <w:spacing w:line="360" w:lineRule="auto"/>
              <w:rPr>
                <w:b/>
              </w:rPr>
            </w:pPr>
            <w:r w:rsidRPr="004471B7">
              <w:rPr>
                <w:b/>
              </w:rPr>
              <w:t>Вариант</w:t>
            </w:r>
          </w:p>
        </w:tc>
        <w:tc>
          <w:tcPr>
            <w:tcW w:w="2587" w:type="pct"/>
            <w:shd w:val="clear" w:color="auto" w:fill="auto"/>
          </w:tcPr>
          <w:p w:rsidR="00D47850" w:rsidRPr="004471B7" w:rsidRDefault="00D47850" w:rsidP="00D47850">
            <w:pPr>
              <w:spacing w:line="360" w:lineRule="auto"/>
              <w:rPr>
                <w:b/>
              </w:rPr>
            </w:pPr>
            <w:r w:rsidRPr="004471B7">
              <w:rPr>
                <w:b/>
              </w:rPr>
              <w:t>Пример написания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>Русские заглавные буквы</w:t>
            </w:r>
          </w:p>
        </w:tc>
        <w:tc>
          <w:tcPr>
            <w:tcW w:w="2587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DB6D79">
              <w:rPr>
                <w:lang w:val="en-US"/>
              </w:rPr>
              <w:t>АБВГДЕЁЖЗИЙКЛМНОПРСТУФХЦЧШЩЪЫЬЭЮЯ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>Русские строчные буквы</w:t>
            </w:r>
          </w:p>
        </w:tc>
        <w:tc>
          <w:tcPr>
            <w:tcW w:w="2587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proofErr w:type="spellStart"/>
            <w:r w:rsidRPr="00DB6D79">
              <w:rPr>
                <w:lang w:val="en-US"/>
              </w:rPr>
              <w:t>абвгдеёжзийклмнопрстуфхцчшщъыьэюя</w:t>
            </w:r>
            <w:proofErr w:type="spellEnd"/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>Английские заглавные буквы</w:t>
            </w:r>
          </w:p>
        </w:tc>
        <w:tc>
          <w:tcPr>
            <w:tcW w:w="2587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>ABCDEFGHIJKLMNOPQRSTUVWXYZ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>Английские строчные буквы</w:t>
            </w:r>
          </w:p>
        </w:tc>
        <w:tc>
          <w:tcPr>
            <w:tcW w:w="2587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proofErr w:type="spellStart"/>
            <w:r w:rsidRPr="005B118A">
              <w:t>abcdefghijklmnopqrstuvwxyz</w:t>
            </w:r>
            <w:proofErr w:type="spellEnd"/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 xml:space="preserve">Русские заглавные </w:t>
            </w:r>
            <w:r>
              <w:t xml:space="preserve">курсивные </w:t>
            </w:r>
            <w:r w:rsidRPr="005B118A">
              <w:t>буквы</w:t>
            </w:r>
          </w:p>
        </w:tc>
        <w:tc>
          <w:tcPr>
            <w:tcW w:w="2587" w:type="pct"/>
            <w:shd w:val="clear" w:color="auto" w:fill="auto"/>
          </w:tcPr>
          <w:p w:rsidR="00D47850" w:rsidRPr="00DB6D79" w:rsidRDefault="00D47850" w:rsidP="00D47850">
            <w:pPr>
              <w:spacing w:line="360" w:lineRule="auto"/>
              <w:rPr>
                <w:i/>
              </w:rPr>
            </w:pPr>
            <w:r w:rsidRPr="00DB6D79">
              <w:rPr>
                <w:i/>
                <w:lang w:val="en-US"/>
              </w:rPr>
              <w:t>АБВГДЕЁЖЗИЙКЛМНОПРСТУФХЦЧШЩЪЫЬЭЮЯ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 xml:space="preserve">Русские строчные </w:t>
            </w:r>
            <w:r>
              <w:t xml:space="preserve">курсивные </w:t>
            </w:r>
            <w:r w:rsidRPr="005B118A">
              <w:t>буквы</w:t>
            </w:r>
          </w:p>
        </w:tc>
        <w:tc>
          <w:tcPr>
            <w:tcW w:w="2587" w:type="pct"/>
            <w:shd w:val="clear" w:color="auto" w:fill="auto"/>
          </w:tcPr>
          <w:p w:rsidR="00D47850" w:rsidRPr="00DB6D79" w:rsidRDefault="00D47850" w:rsidP="00D47850">
            <w:pPr>
              <w:spacing w:line="360" w:lineRule="auto"/>
              <w:rPr>
                <w:i/>
              </w:rPr>
            </w:pPr>
            <w:proofErr w:type="spellStart"/>
            <w:r w:rsidRPr="00DB6D79">
              <w:rPr>
                <w:i/>
                <w:lang w:val="en-US"/>
              </w:rPr>
              <w:t>абвгдеёжзийклмнопрстуфхцчшщъыьэюя</w:t>
            </w:r>
            <w:proofErr w:type="spellEnd"/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 xml:space="preserve">Английские заглавные </w:t>
            </w:r>
            <w:r>
              <w:t xml:space="preserve">курсивные </w:t>
            </w:r>
            <w:r w:rsidRPr="005B118A">
              <w:t>буквы</w:t>
            </w:r>
          </w:p>
        </w:tc>
        <w:tc>
          <w:tcPr>
            <w:tcW w:w="2587" w:type="pct"/>
            <w:shd w:val="clear" w:color="auto" w:fill="auto"/>
          </w:tcPr>
          <w:p w:rsidR="00D47850" w:rsidRPr="00DB6D79" w:rsidRDefault="00D47850" w:rsidP="00D47850">
            <w:pPr>
              <w:spacing w:line="360" w:lineRule="auto"/>
              <w:rPr>
                <w:i/>
              </w:rPr>
            </w:pPr>
            <w:r w:rsidRPr="00DB6D79">
              <w:rPr>
                <w:i/>
              </w:rPr>
              <w:t>ABCDEFGHIJKLMNOPQRSTUVWXYZ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Pr="005B118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5B118A">
              <w:t xml:space="preserve">Английские строчные </w:t>
            </w:r>
            <w:r>
              <w:t xml:space="preserve">курсивные </w:t>
            </w:r>
            <w:r w:rsidRPr="005B118A">
              <w:t>буквы</w:t>
            </w:r>
          </w:p>
        </w:tc>
        <w:tc>
          <w:tcPr>
            <w:tcW w:w="2587" w:type="pct"/>
            <w:shd w:val="clear" w:color="auto" w:fill="auto"/>
          </w:tcPr>
          <w:p w:rsidR="00D47850" w:rsidRPr="00DB6D79" w:rsidRDefault="00D47850" w:rsidP="00D47850">
            <w:pPr>
              <w:spacing w:line="360" w:lineRule="auto"/>
              <w:rPr>
                <w:i/>
              </w:rPr>
            </w:pPr>
            <w:proofErr w:type="spellStart"/>
            <w:r w:rsidRPr="00DB6D79">
              <w:rPr>
                <w:i/>
              </w:rPr>
              <w:t>abcdefghijklmnopqrstuvwxyz</w:t>
            </w:r>
            <w:proofErr w:type="spellEnd"/>
          </w:p>
        </w:tc>
      </w:tr>
      <w:tr w:rsidR="00D47850" w:rsidRPr="005B118A" w:rsidTr="00D47850">
        <w:tc>
          <w:tcPr>
            <w:tcW w:w="427" w:type="pct"/>
          </w:tcPr>
          <w:p w:rsidR="00D47850" w:rsidRPr="00D345F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D345FA">
              <w:t>Цифры</w:t>
            </w:r>
          </w:p>
        </w:tc>
        <w:tc>
          <w:tcPr>
            <w:tcW w:w="2587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D345FA">
              <w:t>1234567890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Pr="00D345FA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D345FA">
              <w:t>Специальные символы</w:t>
            </w:r>
          </w:p>
        </w:tc>
        <w:tc>
          <w:tcPr>
            <w:tcW w:w="2587" w:type="pct"/>
            <w:shd w:val="clear" w:color="auto" w:fill="auto"/>
          </w:tcPr>
          <w:p w:rsidR="00D47850" w:rsidRPr="005B118A" w:rsidRDefault="00D47850" w:rsidP="00D47850">
            <w:pPr>
              <w:spacing w:line="360" w:lineRule="auto"/>
            </w:pPr>
            <w:r w:rsidRPr="00D345FA">
              <w:t>!@#$%^&amp;*()_+|&lt;&gt;?:"{}`~[];',./-=\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Default="00D47850" w:rsidP="00D47850">
            <w:pPr>
              <w:spacing w:line="360" w:lineRule="auto"/>
            </w:pPr>
            <w:r>
              <w:t>Греческие заглавные буквы</w:t>
            </w:r>
          </w:p>
        </w:tc>
        <w:tc>
          <w:tcPr>
            <w:tcW w:w="2587" w:type="pct"/>
            <w:shd w:val="clear" w:color="auto" w:fill="auto"/>
          </w:tcPr>
          <w:p w:rsidR="00D47850" w:rsidRPr="00D345FA" w:rsidRDefault="00D47850" w:rsidP="00D47850">
            <w:pPr>
              <w:spacing w:line="360" w:lineRule="auto"/>
            </w:pPr>
            <w:r>
              <w:t>AΒΓΔΕΖΗΘΙΚΛΜΝΞΟΠΡΣΤΥΦΧΨΩ</w:t>
            </w:r>
          </w:p>
        </w:tc>
      </w:tr>
      <w:tr w:rsidR="00D47850" w:rsidRPr="005B118A" w:rsidTr="00D47850">
        <w:tc>
          <w:tcPr>
            <w:tcW w:w="427" w:type="pct"/>
          </w:tcPr>
          <w:p w:rsidR="00D47850" w:rsidRDefault="00D47850" w:rsidP="00D47850">
            <w:pPr>
              <w:numPr>
                <w:ilvl w:val="0"/>
                <w:numId w:val="31"/>
              </w:numPr>
              <w:spacing w:after="0" w:line="360" w:lineRule="auto"/>
              <w:ind w:hanging="578"/>
            </w:pPr>
          </w:p>
        </w:tc>
        <w:tc>
          <w:tcPr>
            <w:tcW w:w="1986" w:type="pct"/>
            <w:shd w:val="clear" w:color="auto" w:fill="auto"/>
          </w:tcPr>
          <w:p w:rsidR="00D47850" w:rsidRPr="00D345FA" w:rsidRDefault="00D47850" w:rsidP="00D47850">
            <w:pPr>
              <w:spacing w:line="360" w:lineRule="auto"/>
            </w:pPr>
            <w:r>
              <w:t>Греческие строчные буквы</w:t>
            </w:r>
          </w:p>
        </w:tc>
        <w:tc>
          <w:tcPr>
            <w:tcW w:w="2587" w:type="pct"/>
            <w:shd w:val="clear" w:color="auto" w:fill="auto"/>
          </w:tcPr>
          <w:p w:rsidR="00D47850" w:rsidRPr="00D345FA" w:rsidRDefault="00D47850" w:rsidP="00D47850">
            <w:pPr>
              <w:spacing w:line="360" w:lineRule="auto"/>
            </w:pPr>
            <w:r>
              <w:t>αβ</w:t>
            </w:r>
            <w:proofErr w:type="spellStart"/>
            <w:r>
              <w:t>γδεζηθικλμνξο</w:t>
            </w:r>
            <w:proofErr w:type="spellEnd"/>
            <w:r>
              <w:t>πρστυφχψω</w:t>
            </w:r>
          </w:p>
        </w:tc>
      </w:tr>
    </w:tbl>
    <w:p w:rsidR="00D47850" w:rsidRDefault="00D47850" w:rsidP="00D47850">
      <w:pPr>
        <w:spacing w:line="360" w:lineRule="auto"/>
        <w:ind w:firstLine="360"/>
        <w:jc w:val="both"/>
        <w:rPr>
          <w:szCs w:val="24"/>
        </w:rPr>
      </w:pPr>
    </w:p>
    <w:p w:rsidR="00D47850" w:rsidRPr="00474972" w:rsidRDefault="00D47850" w:rsidP="00D47850">
      <w:pPr>
        <w:spacing w:line="360" w:lineRule="auto"/>
        <w:ind w:firstLine="360"/>
        <w:jc w:val="both"/>
        <w:rPr>
          <w:szCs w:val="24"/>
        </w:rPr>
      </w:pPr>
      <w:r>
        <w:rPr>
          <w:szCs w:val="24"/>
        </w:rPr>
        <w:lastRenderedPageBreak/>
        <w:t>М</w:t>
      </w:r>
      <w:r w:rsidRPr="00474972">
        <w:rPr>
          <w:szCs w:val="24"/>
        </w:rPr>
        <w:t>агистры</w:t>
      </w:r>
      <w:r>
        <w:rPr>
          <w:szCs w:val="24"/>
        </w:rPr>
        <w:t xml:space="preserve"> работают с несколькими шрифтами, размерами, регистрами. Например, образцы для классов u0410 (</w:t>
      </w:r>
      <w:r w:rsidRPr="00474972">
        <w:rPr>
          <w:szCs w:val="24"/>
        </w:rPr>
        <w:t>"</w:t>
      </w:r>
      <w:r>
        <w:rPr>
          <w:szCs w:val="24"/>
        </w:rPr>
        <w:t>А</w:t>
      </w:r>
      <w:r w:rsidRPr="00474972">
        <w:rPr>
          <w:szCs w:val="24"/>
        </w:rPr>
        <w:t>") и u0430 ("</w:t>
      </w:r>
      <w:r>
        <w:rPr>
          <w:szCs w:val="24"/>
        </w:rPr>
        <w:t>а</w:t>
      </w:r>
      <w:r w:rsidRPr="00474972">
        <w:rPr>
          <w:szCs w:val="24"/>
        </w:rPr>
        <w:t>")</w:t>
      </w:r>
      <w:r>
        <w:rPr>
          <w:szCs w:val="24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9"/>
        <w:gridCol w:w="390"/>
        <w:gridCol w:w="390"/>
        <w:gridCol w:w="377"/>
        <w:gridCol w:w="390"/>
        <w:gridCol w:w="390"/>
        <w:gridCol w:w="377"/>
        <w:gridCol w:w="390"/>
        <w:gridCol w:w="390"/>
        <w:gridCol w:w="377"/>
        <w:gridCol w:w="419"/>
        <w:gridCol w:w="419"/>
        <w:gridCol w:w="403"/>
        <w:gridCol w:w="448"/>
        <w:gridCol w:w="448"/>
        <w:gridCol w:w="430"/>
      </w:tblGrid>
      <w:tr w:rsidR="00D47850" w:rsidRPr="007E6AB6" w:rsidTr="00D47850">
        <w:tc>
          <w:tcPr>
            <w:tcW w:w="0" w:type="auto"/>
          </w:tcPr>
          <w:p w:rsidR="00D47850" w:rsidRPr="007E6AB6" w:rsidRDefault="00D47850" w:rsidP="00D47850">
            <w:pPr>
              <w:tabs>
                <w:tab w:val="center" w:pos="4677"/>
                <w:tab w:val="right" w:pos="9355"/>
              </w:tabs>
            </w:pPr>
            <w:r w:rsidRPr="007E6AB6">
              <w:t>А</w:t>
            </w:r>
            <w:r w:rsidRPr="00474972">
              <w:rPr>
                <w:lang w:val="en-US"/>
              </w:rPr>
              <w:t>: u0410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lang w:val="en-US"/>
              </w:rPr>
            </w:pPr>
            <w:r w:rsidRPr="00474972">
              <w:rPr>
                <w:lang w:val="en-US"/>
              </w:rPr>
              <w:t>10</w:t>
            </w:r>
          </w:p>
        </w:tc>
        <w:tc>
          <w:tcPr>
            <w:tcW w:w="0" w:type="auto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lang w:val="en-US"/>
              </w:rPr>
            </w:pPr>
            <w:r w:rsidRPr="00474972">
              <w:rPr>
                <w:lang w:val="en-US"/>
              </w:rPr>
              <w:t>11</w:t>
            </w:r>
          </w:p>
        </w:tc>
        <w:tc>
          <w:tcPr>
            <w:tcW w:w="0" w:type="auto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szCs w:val="24"/>
                <w:lang w:val="en-US"/>
              </w:rPr>
            </w:pPr>
            <w:r w:rsidRPr="00474972">
              <w:rPr>
                <w:szCs w:val="24"/>
                <w:lang w:val="en-US"/>
              </w:rPr>
              <w:t>12</w:t>
            </w:r>
          </w:p>
        </w:tc>
        <w:tc>
          <w:tcPr>
            <w:tcW w:w="0" w:type="auto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sz w:val="28"/>
                <w:szCs w:val="28"/>
                <w:lang w:val="en-US"/>
              </w:rPr>
            </w:pPr>
            <w:r w:rsidRPr="00474972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0" w:type="auto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sz w:val="32"/>
                <w:szCs w:val="32"/>
                <w:lang w:val="en-US"/>
              </w:rPr>
            </w:pPr>
            <w:r w:rsidRPr="00474972">
              <w:rPr>
                <w:sz w:val="32"/>
                <w:szCs w:val="32"/>
                <w:lang w:val="en-US"/>
              </w:rPr>
              <w:t>16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</w:rPr>
            </w:pPr>
            <w:r w:rsidRPr="00474972">
              <w:rPr>
                <w:rFonts w:cs="Calibri"/>
                <w:lang w:val="en-US"/>
              </w:rPr>
              <w:t>Calibri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</w:rPr>
            </w:pPr>
            <w:r w:rsidRPr="00474972">
              <w:rPr>
                <w:rFonts w:cs="Calibri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</w:rPr>
            </w:pPr>
            <w:r w:rsidRPr="00474972">
              <w:rPr>
                <w:rFonts w:cs="Calibri"/>
                <w:b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</w:rPr>
            </w:pPr>
            <w:r w:rsidRPr="00474972">
              <w:rPr>
                <w:rFonts w:cs="Calibri"/>
                <w:i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</w:rPr>
            </w:pPr>
            <w:r w:rsidRPr="00474972">
              <w:rPr>
                <w:rFonts w:cs="Calibri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</w:rPr>
            </w:pPr>
            <w:r w:rsidRPr="00474972">
              <w:rPr>
                <w:rFonts w:cs="Calibri"/>
                <w:b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</w:rPr>
            </w:pPr>
            <w:r w:rsidRPr="00474972">
              <w:rPr>
                <w:rFonts w:cs="Calibri"/>
                <w:i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szCs w:val="24"/>
              </w:rPr>
            </w:pPr>
            <w:r w:rsidRPr="00474972">
              <w:rPr>
                <w:rFonts w:cs="Calibri"/>
                <w:szCs w:val="24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  <w:szCs w:val="24"/>
              </w:rPr>
            </w:pPr>
            <w:r w:rsidRPr="00474972">
              <w:rPr>
                <w:rFonts w:cs="Calibri"/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  <w:szCs w:val="24"/>
              </w:rPr>
            </w:pPr>
            <w:r w:rsidRPr="00474972">
              <w:rPr>
                <w:rFonts w:cs="Calibri"/>
                <w:i/>
                <w:szCs w:val="24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sz w:val="28"/>
                <w:szCs w:val="28"/>
              </w:rPr>
            </w:pPr>
            <w:r w:rsidRPr="00474972">
              <w:rPr>
                <w:rFonts w:cs="Calibri"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  <w:sz w:val="28"/>
                <w:szCs w:val="28"/>
              </w:rPr>
            </w:pPr>
            <w:r w:rsidRPr="00474972">
              <w:rPr>
                <w:rFonts w:cs="Calibri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  <w:sz w:val="28"/>
                <w:szCs w:val="28"/>
              </w:rPr>
            </w:pPr>
            <w:r w:rsidRPr="00474972">
              <w:rPr>
                <w:rFonts w:cs="Calibri"/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sz w:val="32"/>
                <w:szCs w:val="32"/>
              </w:rPr>
            </w:pPr>
            <w:r w:rsidRPr="00474972">
              <w:rPr>
                <w:rFonts w:cs="Calibri"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  <w:sz w:val="32"/>
                <w:szCs w:val="32"/>
              </w:rPr>
            </w:pPr>
            <w:r w:rsidRPr="00474972">
              <w:rPr>
                <w:rFonts w:cs="Calibri"/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  <w:sz w:val="32"/>
                <w:szCs w:val="32"/>
              </w:rPr>
            </w:pPr>
            <w:r w:rsidRPr="00474972">
              <w:rPr>
                <w:rFonts w:cs="Calibri"/>
                <w:i/>
                <w:sz w:val="32"/>
                <w:szCs w:val="32"/>
              </w:rPr>
              <w:t>А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lang w:val="en-US"/>
              </w:rPr>
            </w:pPr>
            <w:r w:rsidRPr="00474972">
              <w:rPr>
                <w:rFonts w:ascii="Courier New" w:hAnsi="Courier New" w:cs="Courier New"/>
                <w:lang w:val="en-US"/>
              </w:rPr>
              <w:t>Courier New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</w:rPr>
            </w:pPr>
            <w:r w:rsidRPr="00474972">
              <w:rPr>
                <w:rFonts w:ascii="Courier New" w:hAnsi="Courier New" w:cs="Courier New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</w:rPr>
            </w:pPr>
            <w:r w:rsidRPr="00474972">
              <w:rPr>
                <w:rFonts w:ascii="Courier New" w:hAnsi="Courier New" w:cs="Courier New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</w:rPr>
            </w:pPr>
            <w:r w:rsidRPr="00474972">
              <w:rPr>
                <w:rFonts w:ascii="Courier New" w:hAnsi="Courier New" w:cs="Courier New"/>
                <w:i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</w:rPr>
            </w:pPr>
            <w:r w:rsidRPr="00474972">
              <w:rPr>
                <w:rFonts w:ascii="Courier New" w:hAnsi="Courier New" w:cs="Courier New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</w:rPr>
            </w:pPr>
            <w:r w:rsidRPr="00474972">
              <w:rPr>
                <w:rFonts w:ascii="Courier New" w:hAnsi="Courier New" w:cs="Courier New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</w:rPr>
            </w:pPr>
            <w:r w:rsidRPr="00474972">
              <w:rPr>
                <w:rFonts w:ascii="Courier New" w:hAnsi="Courier New" w:cs="Courier New"/>
                <w:i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szCs w:val="24"/>
              </w:rPr>
            </w:pPr>
            <w:r w:rsidRPr="00474972">
              <w:rPr>
                <w:rFonts w:ascii="Courier New" w:hAnsi="Courier New" w:cs="Courier New"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  <w:szCs w:val="24"/>
              </w:rPr>
            </w:pPr>
            <w:r w:rsidRPr="00474972">
              <w:rPr>
                <w:rFonts w:ascii="Courier New" w:hAnsi="Courier New" w:cs="Courier New"/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  <w:szCs w:val="24"/>
              </w:rPr>
            </w:pPr>
            <w:r w:rsidRPr="00474972">
              <w:rPr>
                <w:rFonts w:ascii="Courier New" w:hAnsi="Courier New" w:cs="Courier New"/>
                <w:i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sz w:val="28"/>
                <w:szCs w:val="28"/>
              </w:rPr>
            </w:pPr>
            <w:r w:rsidRPr="00474972">
              <w:rPr>
                <w:rFonts w:ascii="Courier New" w:hAnsi="Courier New" w:cs="Courier New"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  <w:sz w:val="28"/>
                <w:szCs w:val="28"/>
              </w:rPr>
            </w:pPr>
            <w:r w:rsidRPr="00474972">
              <w:rPr>
                <w:rFonts w:ascii="Courier New" w:hAnsi="Courier New" w:cs="Courier New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474972">
              <w:rPr>
                <w:rFonts w:ascii="Courier New" w:hAnsi="Courier New" w:cs="Courier New"/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sz w:val="32"/>
                <w:szCs w:val="32"/>
              </w:rPr>
            </w:pPr>
            <w:r w:rsidRPr="00474972">
              <w:rPr>
                <w:rFonts w:ascii="Courier New" w:hAnsi="Courier New" w:cs="Courier New"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  <w:sz w:val="32"/>
                <w:szCs w:val="32"/>
              </w:rPr>
            </w:pPr>
            <w:r w:rsidRPr="00474972">
              <w:rPr>
                <w:rFonts w:ascii="Courier New" w:hAnsi="Courier New" w:cs="Courier New"/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  <w:sz w:val="32"/>
                <w:szCs w:val="32"/>
              </w:rPr>
            </w:pPr>
            <w:r w:rsidRPr="00474972">
              <w:rPr>
                <w:rFonts w:ascii="Courier New" w:hAnsi="Courier New" w:cs="Courier New"/>
                <w:i/>
                <w:sz w:val="32"/>
                <w:szCs w:val="32"/>
              </w:rPr>
              <w:t>А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lang w:val="en-US"/>
              </w:rPr>
            </w:pPr>
            <w:r w:rsidRPr="00474972">
              <w:rPr>
                <w:lang w:val="en-US"/>
              </w:rPr>
              <w:t>Times new roman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:rsidR="00D47850" w:rsidRPr="00873CAC" w:rsidRDefault="00D47850" w:rsidP="00D47850">
            <w:pPr>
              <w:tabs>
                <w:tab w:val="center" w:pos="4677"/>
                <w:tab w:val="right" w:pos="9355"/>
              </w:tabs>
            </w:pPr>
            <w:r w:rsidRPr="00873CAC"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474972">
              <w:rPr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</w:rPr>
            </w:pPr>
            <w:r w:rsidRPr="00474972">
              <w:rPr>
                <w:i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873CAC" w:rsidRDefault="00D47850" w:rsidP="00D47850">
            <w:pPr>
              <w:tabs>
                <w:tab w:val="center" w:pos="4677"/>
                <w:tab w:val="right" w:pos="9355"/>
              </w:tabs>
            </w:pPr>
            <w:r w:rsidRPr="00873CAC"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474972">
              <w:rPr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</w:rPr>
            </w:pPr>
            <w:r w:rsidRPr="00474972">
              <w:rPr>
                <w:i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szCs w:val="24"/>
              </w:rPr>
            </w:pPr>
            <w:r w:rsidRPr="00474972">
              <w:rPr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  <w:szCs w:val="24"/>
              </w:rPr>
            </w:pPr>
            <w:r w:rsidRPr="00474972">
              <w:rPr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  <w:szCs w:val="24"/>
              </w:rPr>
            </w:pPr>
            <w:r w:rsidRPr="00474972">
              <w:rPr>
                <w:i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sz w:val="28"/>
                <w:szCs w:val="28"/>
              </w:rPr>
            </w:pPr>
            <w:r w:rsidRPr="00474972">
              <w:rPr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  <w:sz w:val="28"/>
                <w:szCs w:val="28"/>
              </w:rPr>
            </w:pPr>
            <w:r w:rsidRPr="00474972">
              <w:rPr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  <w:sz w:val="28"/>
                <w:szCs w:val="28"/>
              </w:rPr>
            </w:pPr>
            <w:r w:rsidRPr="00474972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sz w:val="32"/>
                <w:szCs w:val="32"/>
              </w:rPr>
            </w:pPr>
            <w:r w:rsidRPr="00474972">
              <w:rPr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  <w:sz w:val="32"/>
                <w:szCs w:val="32"/>
              </w:rPr>
            </w:pPr>
            <w:r w:rsidRPr="00474972">
              <w:rPr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  <w:sz w:val="32"/>
                <w:szCs w:val="32"/>
              </w:rPr>
            </w:pPr>
            <w:r w:rsidRPr="00474972">
              <w:rPr>
                <w:i/>
                <w:sz w:val="32"/>
                <w:szCs w:val="32"/>
              </w:rPr>
              <w:t>А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lang w:val="en-US"/>
              </w:rPr>
            </w:pPr>
            <w:r w:rsidRPr="00474972">
              <w:rPr>
                <w:rFonts w:ascii="Arial" w:hAnsi="Arial" w:cs="Arial"/>
                <w:lang w:val="en-US"/>
              </w:rPr>
              <w:t>Arial</w:t>
            </w:r>
          </w:p>
        </w:tc>
        <w:tc>
          <w:tcPr>
            <w:tcW w:w="0" w:type="auto"/>
            <w:tcBorders>
              <w:top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</w:rPr>
            </w:pPr>
            <w:r w:rsidRPr="00474972">
              <w:rPr>
                <w:rFonts w:ascii="Arial" w:hAnsi="Arial" w:cs="Arial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</w:rPr>
            </w:pPr>
            <w:r w:rsidRPr="00474972">
              <w:rPr>
                <w:rFonts w:ascii="Arial" w:hAnsi="Arial" w:cs="Arial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</w:rPr>
            </w:pPr>
            <w:r w:rsidRPr="00474972">
              <w:rPr>
                <w:rFonts w:ascii="Arial" w:hAnsi="Arial" w:cs="Arial"/>
                <w:i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</w:rPr>
            </w:pPr>
            <w:r w:rsidRPr="00474972">
              <w:rPr>
                <w:rFonts w:ascii="Arial" w:hAnsi="Arial" w:cs="Arial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</w:rPr>
            </w:pPr>
            <w:r w:rsidRPr="00474972">
              <w:rPr>
                <w:rFonts w:ascii="Arial" w:hAnsi="Arial" w:cs="Arial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</w:rPr>
            </w:pPr>
            <w:r w:rsidRPr="00474972">
              <w:rPr>
                <w:rFonts w:ascii="Arial" w:hAnsi="Arial" w:cs="Arial"/>
                <w:i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szCs w:val="24"/>
              </w:rPr>
            </w:pPr>
            <w:r w:rsidRPr="00474972">
              <w:rPr>
                <w:rFonts w:ascii="Arial" w:hAnsi="Arial" w:cs="Arial"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  <w:szCs w:val="24"/>
              </w:rPr>
            </w:pPr>
            <w:r w:rsidRPr="00474972">
              <w:rPr>
                <w:rFonts w:ascii="Arial" w:hAnsi="Arial" w:cs="Arial"/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  <w:szCs w:val="24"/>
              </w:rPr>
            </w:pPr>
            <w:r w:rsidRPr="00474972">
              <w:rPr>
                <w:rFonts w:ascii="Arial" w:hAnsi="Arial" w:cs="Arial"/>
                <w:i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sz w:val="28"/>
                <w:szCs w:val="28"/>
              </w:rPr>
            </w:pPr>
            <w:r w:rsidRPr="00474972">
              <w:rPr>
                <w:rFonts w:ascii="Arial" w:hAnsi="Arial" w:cs="Arial"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474972">
              <w:rPr>
                <w:rFonts w:ascii="Arial" w:hAnsi="Arial" w:cs="Arial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  <w:sz w:val="28"/>
                <w:szCs w:val="28"/>
              </w:rPr>
            </w:pPr>
            <w:r w:rsidRPr="00474972">
              <w:rPr>
                <w:rFonts w:ascii="Arial" w:hAnsi="Arial" w:cs="Arial"/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sz w:val="32"/>
                <w:szCs w:val="32"/>
              </w:rPr>
            </w:pPr>
            <w:r w:rsidRPr="00474972">
              <w:rPr>
                <w:rFonts w:ascii="Arial" w:hAnsi="Arial" w:cs="Arial"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474972">
              <w:rPr>
                <w:rFonts w:ascii="Arial" w:hAnsi="Arial" w:cs="Arial"/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  <w:sz w:val="32"/>
                <w:szCs w:val="32"/>
              </w:rPr>
            </w:pPr>
            <w:r w:rsidRPr="00474972">
              <w:rPr>
                <w:rFonts w:ascii="Arial" w:hAnsi="Arial" w:cs="Arial"/>
                <w:i/>
                <w:sz w:val="32"/>
                <w:szCs w:val="32"/>
              </w:rPr>
              <w:t>А</w:t>
            </w:r>
          </w:p>
        </w:tc>
      </w:tr>
    </w:tbl>
    <w:p w:rsidR="00D47850" w:rsidRPr="00474972" w:rsidRDefault="00D47850" w:rsidP="00D47850">
      <w:pPr>
        <w:spacing w:line="360" w:lineRule="auto"/>
        <w:ind w:firstLine="360"/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9"/>
        <w:gridCol w:w="390"/>
        <w:gridCol w:w="361"/>
        <w:gridCol w:w="361"/>
        <w:gridCol w:w="181"/>
        <w:gridCol w:w="181"/>
        <w:gridCol w:w="361"/>
        <w:gridCol w:w="361"/>
        <w:gridCol w:w="181"/>
        <w:gridCol w:w="181"/>
        <w:gridCol w:w="361"/>
        <w:gridCol w:w="361"/>
        <w:gridCol w:w="193"/>
        <w:gridCol w:w="193"/>
        <w:gridCol w:w="385"/>
        <w:gridCol w:w="385"/>
        <w:gridCol w:w="205"/>
        <w:gridCol w:w="205"/>
        <w:gridCol w:w="409"/>
        <w:gridCol w:w="409"/>
      </w:tblGrid>
      <w:tr w:rsidR="00D47850" w:rsidRPr="007E6AB6" w:rsidTr="00D47850">
        <w:tc>
          <w:tcPr>
            <w:tcW w:w="0" w:type="auto"/>
          </w:tcPr>
          <w:p w:rsidR="00D47850" w:rsidRPr="007E6AB6" w:rsidRDefault="00D47850" w:rsidP="00D47850">
            <w:pPr>
              <w:tabs>
                <w:tab w:val="center" w:pos="4677"/>
                <w:tab w:val="right" w:pos="9355"/>
              </w:tabs>
            </w:pPr>
            <w:r>
              <w:t>а</w:t>
            </w:r>
            <w:r w:rsidRPr="00474972">
              <w:rPr>
                <w:lang w:val="en-US"/>
              </w:rPr>
              <w:t>: u0430</w:t>
            </w:r>
          </w:p>
        </w:tc>
        <w:tc>
          <w:tcPr>
            <w:tcW w:w="0" w:type="auto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lang w:val="en-US"/>
              </w:rPr>
            </w:pPr>
            <w:r w:rsidRPr="00474972">
              <w:rPr>
                <w:lang w:val="en-US"/>
              </w:rPr>
              <w:t>10</w:t>
            </w:r>
          </w:p>
        </w:tc>
        <w:tc>
          <w:tcPr>
            <w:tcW w:w="0" w:type="auto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lang w:val="en-US"/>
              </w:rPr>
            </w:pPr>
            <w:r w:rsidRPr="00474972">
              <w:rPr>
                <w:lang w:val="en-US"/>
              </w:rPr>
              <w:t>11</w:t>
            </w:r>
          </w:p>
        </w:tc>
        <w:tc>
          <w:tcPr>
            <w:tcW w:w="0" w:type="auto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szCs w:val="24"/>
                <w:lang w:val="en-US"/>
              </w:rPr>
            </w:pPr>
            <w:r w:rsidRPr="00474972">
              <w:rPr>
                <w:szCs w:val="24"/>
                <w:lang w:val="en-US"/>
              </w:rPr>
              <w:t>12</w:t>
            </w:r>
          </w:p>
        </w:tc>
        <w:tc>
          <w:tcPr>
            <w:tcW w:w="0" w:type="auto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sz w:val="28"/>
                <w:szCs w:val="28"/>
                <w:lang w:val="en-US"/>
              </w:rPr>
            </w:pPr>
            <w:r w:rsidRPr="00474972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0" w:type="auto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jc w:val="center"/>
              <w:rPr>
                <w:i/>
                <w:sz w:val="32"/>
                <w:szCs w:val="32"/>
                <w:lang w:val="en-US"/>
              </w:rPr>
            </w:pPr>
            <w:r w:rsidRPr="00474972">
              <w:rPr>
                <w:sz w:val="32"/>
                <w:szCs w:val="32"/>
                <w:lang w:val="en-US"/>
              </w:rPr>
              <w:t>16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</w:rPr>
            </w:pPr>
            <w:r w:rsidRPr="00474972">
              <w:rPr>
                <w:rFonts w:cs="Calibri"/>
                <w:lang w:val="en-US"/>
              </w:rPr>
              <w:t>Calibri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</w:rPr>
            </w:pPr>
            <w:r w:rsidRPr="00474972">
              <w:rPr>
                <w:rFonts w:cs="Calibri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</w:rPr>
            </w:pPr>
            <w:r w:rsidRPr="00474972">
              <w:rPr>
                <w:rFonts w:cs="Calibri"/>
                <w:b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</w:rPr>
            </w:pPr>
            <w:r w:rsidRPr="00474972">
              <w:rPr>
                <w:rFonts w:cs="Calibri"/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</w:rPr>
            </w:pPr>
            <w:r w:rsidRPr="00474972">
              <w:rPr>
                <w:rFonts w:cs="Calibri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</w:rPr>
            </w:pPr>
            <w:r w:rsidRPr="00474972">
              <w:rPr>
                <w:rFonts w:cs="Calibri"/>
                <w:b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</w:rPr>
            </w:pPr>
            <w:r w:rsidRPr="00474972">
              <w:rPr>
                <w:rFonts w:cs="Calibri"/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szCs w:val="24"/>
              </w:rPr>
            </w:pPr>
            <w:r w:rsidRPr="00474972">
              <w:rPr>
                <w:rFonts w:cs="Calibri"/>
                <w:szCs w:val="24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  <w:szCs w:val="24"/>
              </w:rPr>
            </w:pPr>
            <w:r w:rsidRPr="00474972">
              <w:rPr>
                <w:rFonts w:cs="Calibri"/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  <w:szCs w:val="24"/>
              </w:rPr>
            </w:pPr>
            <w:r w:rsidRPr="00474972">
              <w:rPr>
                <w:rFonts w:cs="Calibri"/>
                <w:i/>
                <w:szCs w:val="24"/>
              </w:rPr>
              <w:t>а</w:t>
            </w:r>
          </w:p>
        </w:tc>
        <w:tc>
          <w:tcPr>
            <w:tcW w:w="0" w:type="auto"/>
            <w:gridSpan w:val="2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sz w:val="28"/>
                <w:szCs w:val="28"/>
              </w:rPr>
            </w:pPr>
            <w:r w:rsidRPr="00474972">
              <w:rPr>
                <w:rFonts w:cs="Calibri"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  <w:sz w:val="28"/>
                <w:szCs w:val="28"/>
              </w:rPr>
            </w:pPr>
            <w:r w:rsidRPr="00474972">
              <w:rPr>
                <w:rFonts w:cs="Calibri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  <w:sz w:val="28"/>
                <w:szCs w:val="28"/>
              </w:rPr>
            </w:pPr>
            <w:r w:rsidRPr="00474972">
              <w:rPr>
                <w:rFonts w:cs="Calibri"/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gridSpan w:val="2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sz w:val="32"/>
                <w:szCs w:val="32"/>
              </w:rPr>
            </w:pPr>
            <w:r w:rsidRPr="00474972">
              <w:rPr>
                <w:rFonts w:cs="Calibri"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b/>
                <w:sz w:val="32"/>
                <w:szCs w:val="32"/>
              </w:rPr>
            </w:pPr>
            <w:r w:rsidRPr="00474972">
              <w:rPr>
                <w:rFonts w:cs="Calibri"/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cs="Calibri"/>
                <w:i/>
                <w:sz w:val="32"/>
                <w:szCs w:val="32"/>
              </w:rPr>
            </w:pPr>
            <w:r w:rsidRPr="00474972">
              <w:rPr>
                <w:rFonts w:cs="Calibri"/>
                <w:i/>
                <w:sz w:val="32"/>
                <w:szCs w:val="32"/>
              </w:rPr>
              <w:t>а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lang w:val="en-US"/>
              </w:rPr>
            </w:pPr>
            <w:r w:rsidRPr="00474972">
              <w:rPr>
                <w:rFonts w:ascii="Courier New" w:hAnsi="Courier New" w:cs="Courier New"/>
                <w:lang w:val="en-US"/>
              </w:rPr>
              <w:t>Courier Ne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</w:rPr>
            </w:pPr>
            <w:r w:rsidRPr="00474972">
              <w:rPr>
                <w:rFonts w:ascii="Courier New" w:hAnsi="Courier New" w:cs="Courier New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</w:rPr>
            </w:pPr>
            <w:r w:rsidRPr="00474972">
              <w:rPr>
                <w:rFonts w:ascii="Courier New" w:hAnsi="Courier New" w:cs="Courier New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</w:rPr>
            </w:pPr>
            <w:r w:rsidRPr="00474972">
              <w:rPr>
                <w:rFonts w:ascii="Courier New" w:hAnsi="Courier New" w:cs="Courier New"/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</w:rPr>
            </w:pPr>
            <w:r w:rsidRPr="00474972">
              <w:rPr>
                <w:rFonts w:ascii="Courier New" w:hAnsi="Courier New" w:cs="Courier New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</w:rPr>
            </w:pPr>
            <w:r w:rsidRPr="00474972">
              <w:rPr>
                <w:rFonts w:ascii="Courier New" w:hAnsi="Courier New" w:cs="Courier New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</w:rPr>
            </w:pPr>
            <w:r w:rsidRPr="00474972">
              <w:rPr>
                <w:rFonts w:ascii="Courier New" w:hAnsi="Courier New" w:cs="Courier New"/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szCs w:val="24"/>
              </w:rPr>
            </w:pPr>
            <w:r w:rsidRPr="00474972">
              <w:rPr>
                <w:rFonts w:ascii="Courier New" w:hAnsi="Courier New" w:cs="Courier New"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  <w:szCs w:val="24"/>
              </w:rPr>
            </w:pPr>
            <w:r w:rsidRPr="00474972">
              <w:rPr>
                <w:rFonts w:ascii="Courier New" w:hAnsi="Courier New" w:cs="Courier New"/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  <w:szCs w:val="24"/>
              </w:rPr>
            </w:pPr>
            <w:r w:rsidRPr="00474972">
              <w:rPr>
                <w:rFonts w:ascii="Courier New" w:hAnsi="Courier New" w:cs="Courier New"/>
                <w:i/>
                <w:szCs w:val="24"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sz w:val="28"/>
                <w:szCs w:val="28"/>
              </w:rPr>
            </w:pPr>
            <w:r w:rsidRPr="00474972">
              <w:rPr>
                <w:rFonts w:ascii="Courier New" w:hAnsi="Courier New" w:cs="Courier New"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  <w:sz w:val="28"/>
                <w:szCs w:val="28"/>
              </w:rPr>
            </w:pPr>
            <w:r w:rsidRPr="00474972">
              <w:rPr>
                <w:rFonts w:ascii="Courier New" w:hAnsi="Courier New" w:cs="Courier New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474972">
              <w:rPr>
                <w:rFonts w:ascii="Courier New" w:hAnsi="Courier New" w:cs="Courier New"/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sz w:val="32"/>
                <w:szCs w:val="32"/>
              </w:rPr>
            </w:pPr>
            <w:r w:rsidRPr="00474972">
              <w:rPr>
                <w:rFonts w:ascii="Courier New" w:hAnsi="Courier New" w:cs="Courier New"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b/>
                <w:sz w:val="32"/>
                <w:szCs w:val="32"/>
              </w:rPr>
            </w:pPr>
            <w:r w:rsidRPr="00474972">
              <w:rPr>
                <w:rFonts w:ascii="Courier New" w:hAnsi="Courier New" w:cs="Courier New"/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Courier New" w:hAnsi="Courier New" w:cs="Courier New"/>
                <w:i/>
                <w:sz w:val="32"/>
                <w:szCs w:val="32"/>
              </w:rPr>
            </w:pPr>
            <w:r w:rsidRPr="00474972">
              <w:rPr>
                <w:rFonts w:ascii="Courier New" w:hAnsi="Courier New" w:cs="Courier New"/>
                <w:i/>
                <w:sz w:val="32"/>
                <w:szCs w:val="32"/>
              </w:rPr>
              <w:t>а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lang w:val="en-US"/>
              </w:rPr>
            </w:pPr>
            <w:r w:rsidRPr="00474972">
              <w:rPr>
                <w:lang w:val="en-US"/>
              </w:rPr>
              <w:t>Times new rom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873CAC" w:rsidRDefault="00D47850" w:rsidP="00D47850">
            <w:pPr>
              <w:tabs>
                <w:tab w:val="center" w:pos="4677"/>
                <w:tab w:val="right" w:pos="9355"/>
              </w:tabs>
            </w:pPr>
            <w:r w:rsidRPr="00873CAC"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474972">
              <w:rPr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</w:rPr>
            </w:pPr>
            <w:r w:rsidRPr="00474972">
              <w:rPr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873CAC" w:rsidRDefault="00D47850" w:rsidP="00D47850">
            <w:pPr>
              <w:tabs>
                <w:tab w:val="center" w:pos="4677"/>
                <w:tab w:val="right" w:pos="9355"/>
              </w:tabs>
            </w:pPr>
            <w:r w:rsidRPr="00873CAC"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474972">
              <w:rPr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</w:rPr>
            </w:pPr>
            <w:r w:rsidRPr="00474972">
              <w:rPr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szCs w:val="24"/>
              </w:rPr>
            </w:pPr>
            <w:r w:rsidRPr="00474972">
              <w:rPr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  <w:szCs w:val="24"/>
              </w:rPr>
            </w:pPr>
            <w:r w:rsidRPr="00474972">
              <w:rPr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  <w:szCs w:val="24"/>
              </w:rPr>
            </w:pPr>
            <w:r w:rsidRPr="00474972">
              <w:rPr>
                <w:i/>
                <w:szCs w:val="24"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sz w:val="28"/>
                <w:szCs w:val="28"/>
              </w:rPr>
            </w:pPr>
            <w:r w:rsidRPr="00474972">
              <w:rPr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  <w:sz w:val="28"/>
                <w:szCs w:val="28"/>
              </w:rPr>
            </w:pPr>
            <w:r w:rsidRPr="00474972">
              <w:rPr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  <w:sz w:val="28"/>
                <w:szCs w:val="28"/>
              </w:rPr>
            </w:pPr>
            <w:r w:rsidRPr="00474972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sz w:val="32"/>
                <w:szCs w:val="32"/>
              </w:rPr>
            </w:pPr>
            <w:r w:rsidRPr="00474972">
              <w:rPr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b/>
                <w:sz w:val="32"/>
                <w:szCs w:val="32"/>
              </w:rPr>
            </w:pPr>
            <w:r w:rsidRPr="00474972">
              <w:rPr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i/>
                <w:sz w:val="32"/>
                <w:szCs w:val="32"/>
              </w:rPr>
            </w:pPr>
            <w:r w:rsidRPr="00474972">
              <w:rPr>
                <w:i/>
                <w:sz w:val="32"/>
                <w:szCs w:val="32"/>
              </w:rPr>
              <w:t>а</w:t>
            </w:r>
          </w:p>
        </w:tc>
      </w:tr>
      <w:tr w:rsidR="00D47850" w:rsidRPr="00873CAC" w:rsidTr="00D47850">
        <w:tc>
          <w:tcPr>
            <w:tcW w:w="0" w:type="auto"/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lang w:val="en-US"/>
              </w:rPr>
            </w:pPr>
            <w:r w:rsidRPr="00474972">
              <w:rPr>
                <w:rFonts w:ascii="Arial" w:hAnsi="Arial" w:cs="Arial"/>
                <w:lang w:val="en-US"/>
              </w:rPr>
              <w:t>Arial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</w:rPr>
            </w:pPr>
            <w:r w:rsidRPr="00474972">
              <w:rPr>
                <w:rFonts w:ascii="Arial" w:hAnsi="Arial" w:cs="Arial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</w:rPr>
            </w:pPr>
            <w:r w:rsidRPr="00474972">
              <w:rPr>
                <w:rFonts w:ascii="Arial" w:hAnsi="Arial" w:cs="Arial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</w:rPr>
            </w:pPr>
            <w:r w:rsidRPr="00474972">
              <w:rPr>
                <w:rFonts w:ascii="Arial" w:hAnsi="Arial" w:cs="Arial"/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</w:rPr>
            </w:pPr>
            <w:r w:rsidRPr="00474972">
              <w:rPr>
                <w:rFonts w:ascii="Arial" w:hAnsi="Arial" w:cs="Arial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</w:rPr>
            </w:pPr>
            <w:r w:rsidRPr="00474972">
              <w:rPr>
                <w:rFonts w:ascii="Arial" w:hAnsi="Arial" w:cs="Arial"/>
                <w:b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</w:rPr>
            </w:pPr>
            <w:r w:rsidRPr="00474972">
              <w:rPr>
                <w:rFonts w:ascii="Arial" w:hAnsi="Arial" w:cs="Arial"/>
                <w:i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szCs w:val="24"/>
              </w:rPr>
            </w:pPr>
            <w:r w:rsidRPr="00474972">
              <w:rPr>
                <w:rFonts w:ascii="Arial" w:hAnsi="Arial" w:cs="Arial"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  <w:szCs w:val="24"/>
              </w:rPr>
            </w:pPr>
            <w:r w:rsidRPr="00474972">
              <w:rPr>
                <w:rFonts w:ascii="Arial" w:hAnsi="Arial" w:cs="Arial"/>
                <w:b/>
                <w:szCs w:val="24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  <w:szCs w:val="24"/>
              </w:rPr>
            </w:pPr>
            <w:r w:rsidRPr="00474972">
              <w:rPr>
                <w:rFonts w:ascii="Arial" w:hAnsi="Arial" w:cs="Arial"/>
                <w:i/>
                <w:szCs w:val="24"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sz w:val="28"/>
                <w:szCs w:val="28"/>
              </w:rPr>
            </w:pPr>
            <w:r w:rsidRPr="00474972">
              <w:rPr>
                <w:rFonts w:ascii="Arial" w:hAnsi="Arial" w:cs="Arial"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474972">
              <w:rPr>
                <w:rFonts w:ascii="Arial" w:hAnsi="Arial" w:cs="Arial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  <w:sz w:val="28"/>
                <w:szCs w:val="28"/>
              </w:rPr>
            </w:pPr>
            <w:r w:rsidRPr="00474972">
              <w:rPr>
                <w:rFonts w:ascii="Arial" w:hAnsi="Arial" w:cs="Arial"/>
                <w:i/>
                <w:sz w:val="28"/>
                <w:szCs w:val="28"/>
              </w:rPr>
              <w:t>а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sz w:val="32"/>
                <w:szCs w:val="32"/>
              </w:rPr>
            </w:pPr>
            <w:r w:rsidRPr="00474972">
              <w:rPr>
                <w:rFonts w:ascii="Arial" w:hAnsi="Arial" w:cs="Arial"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474972">
              <w:rPr>
                <w:rFonts w:ascii="Arial" w:hAnsi="Arial" w:cs="Arial"/>
                <w:b/>
                <w:sz w:val="32"/>
                <w:szCs w:val="32"/>
              </w:rPr>
              <w:t>а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D47850" w:rsidRPr="00474972" w:rsidRDefault="00D47850" w:rsidP="00D47850">
            <w:pPr>
              <w:tabs>
                <w:tab w:val="center" w:pos="4677"/>
                <w:tab w:val="right" w:pos="9355"/>
              </w:tabs>
              <w:rPr>
                <w:rFonts w:ascii="Arial" w:hAnsi="Arial" w:cs="Arial"/>
                <w:i/>
                <w:sz w:val="32"/>
                <w:szCs w:val="32"/>
              </w:rPr>
            </w:pPr>
            <w:r w:rsidRPr="00474972">
              <w:rPr>
                <w:rFonts w:ascii="Arial" w:hAnsi="Arial" w:cs="Arial"/>
                <w:i/>
                <w:sz w:val="32"/>
                <w:szCs w:val="32"/>
              </w:rPr>
              <w:t>а</w:t>
            </w:r>
          </w:p>
        </w:tc>
      </w:tr>
    </w:tbl>
    <w:p w:rsidR="00D47850" w:rsidRPr="00382D7A" w:rsidRDefault="00D47850" w:rsidP="00D47850">
      <w:pPr>
        <w:spacing w:line="360" w:lineRule="auto"/>
        <w:ind w:left="720"/>
        <w:rPr>
          <w:szCs w:val="24"/>
        </w:rPr>
      </w:pPr>
      <w:r w:rsidRPr="00474972">
        <w:rPr>
          <w:szCs w:val="24"/>
          <w:lang w:val="en-US"/>
        </w:rPr>
        <w:t xml:space="preserve"> </w:t>
      </w:r>
    </w:p>
    <w:p w:rsidR="00D47850" w:rsidRPr="00382D7A" w:rsidRDefault="00D47850" w:rsidP="00D47850">
      <w:pPr>
        <w:numPr>
          <w:ilvl w:val="0"/>
          <w:numId w:val="17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Для </w:t>
      </w:r>
      <w:r>
        <w:rPr>
          <w:szCs w:val="24"/>
        </w:rPr>
        <w:t>каждого изображения</w:t>
      </w:r>
      <w:r w:rsidRPr="00382D7A">
        <w:rPr>
          <w:szCs w:val="24"/>
        </w:rPr>
        <w:t xml:space="preserve"> рассчитать набор признаков. Признаки:</w:t>
      </w:r>
    </w:p>
    <w:p w:rsidR="00D47850" w:rsidRPr="00382D7A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 w:rsidRPr="00382D7A">
        <w:rPr>
          <w:szCs w:val="24"/>
        </w:rPr>
        <w:t>Вес (масса чёрного);</w:t>
      </w:r>
    </w:p>
    <w:p w:rsidR="00D47850" w:rsidRPr="00382D7A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 w:rsidRPr="00382D7A">
        <w:rPr>
          <w:szCs w:val="24"/>
        </w:rPr>
        <w:t>Удельный вес (вес, нормированный к площади);</w:t>
      </w:r>
    </w:p>
    <w:p w:rsidR="00D47850" w:rsidRPr="00382D7A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 w:rsidRPr="00382D7A">
        <w:rPr>
          <w:szCs w:val="24"/>
        </w:rPr>
        <w:t>К</w:t>
      </w:r>
      <w:proofErr w:type="spellStart"/>
      <w:r w:rsidRPr="00382D7A">
        <w:rPr>
          <w:szCs w:val="24"/>
          <w:lang w:val="en-US"/>
        </w:rPr>
        <w:t>оординаты</w:t>
      </w:r>
      <w:proofErr w:type="spellEnd"/>
      <w:r w:rsidRPr="00382D7A">
        <w:rPr>
          <w:szCs w:val="24"/>
          <w:lang w:val="en-US"/>
        </w:rPr>
        <w:t xml:space="preserve"> </w:t>
      </w:r>
      <w:proofErr w:type="spellStart"/>
      <w:r w:rsidRPr="00382D7A">
        <w:rPr>
          <w:szCs w:val="24"/>
          <w:lang w:val="en-US"/>
        </w:rPr>
        <w:t>центра</w:t>
      </w:r>
      <w:proofErr w:type="spellEnd"/>
      <w:r w:rsidRPr="00382D7A">
        <w:rPr>
          <w:szCs w:val="24"/>
          <w:lang w:val="en-US"/>
        </w:rPr>
        <w:t xml:space="preserve"> </w:t>
      </w:r>
      <w:proofErr w:type="spellStart"/>
      <w:r w:rsidRPr="00382D7A">
        <w:rPr>
          <w:szCs w:val="24"/>
          <w:lang w:val="en-US"/>
        </w:rPr>
        <w:t>тяжести</w:t>
      </w:r>
      <w:proofErr w:type="spellEnd"/>
      <w:r w:rsidRPr="00382D7A">
        <w:rPr>
          <w:szCs w:val="24"/>
          <w:lang w:val="en-US"/>
        </w:rPr>
        <w:t>;</w:t>
      </w:r>
    </w:p>
    <w:p w:rsidR="00D47850" w:rsidRPr="00382D7A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 w:rsidRPr="00382D7A">
        <w:rPr>
          <w:szCs w:val="24"/>
        </w:rPr>
        <w:t>Нормированные координаты центра тяжести;</w:t>
      </w:r>
    </w:p>
    <w:p w:rsidR="00D47850" w:rsidRPr="00382D7A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 w:rsidRPr="00382D7A">
        <w:rPr>
          <w:szCs w:val="24"/>
        </w:rPr>
        <w:t>Осевые моменты инерции по горизонтали и вертикали;</w:t>
      </w:r>
    </w:p>
    <w:p w:rsidR="00D47850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Нормированные </w:t>
      </w:r>
      <w:proofErr w:type="spellStart"/>
      <w:r w:rsidRPr="00382D7A">
        <w:rPr>
          <w:szCs w:val="24"/>
          <w:lang w:val="en-US"/>
        </w:rPr>
        <w:t>осевые</w:t>
      </w:r>
      <w:proofErr w:type="spellEnd"/>
      <w:r w:rsidRPr="00382D7A">
        <w:rPr>
          <w:szCs w:val="24"/>
          <w:lang w:val="en-US"/>
        </w:rPr>
        <w:t xml:space="preserve"> </w:t>
      </w:r>
      <w:r w:rsidRPr="00382D7A">
        <w:rPr>
          <w:szCs w:val="24"/>
        </w:rPr>
        <w:t>моменты инерции.</w:t>
      </w:r>
    </w:p>
    <w:p w:rsidR="00D47850" w:rsidRPr="00382D7A" w:rsidRDefault="00D47850" w:rsidP="00D47850">
      <w:pPr>
        <w:numPr>
          <w:ilvl w:val="0"/>
          <w:numId w:val="19"/>
        </w:numPr>
        <w:spacing w:after="0" w:line="360" w:lineRule="auto"/>
        <w:rPr>
          <w:szCs w:val="24"/>
        </w:rPr>
      </w:pPr>
      <w:r>
        <w:rPr>
          <w:szCs w:val="24"/>
        </w:rPr>
        <w:t xml:space="preserve">Профили </w:t>
      </w:r>
      <w:r>
        <w:rPr>
          <w:szCs w:val="24"/>
          <w:lang w:val="en-US"/>
        </w:rPr>
        <w:t xml:space="preserve">X </w:t>
      </w:r>
      <w:r>
        <w:rPr>
          <w:szCs w:val="24"/>
        </w:rPr>
        <w:t xml:space="preserve">и </w:t>
      </w:r>
      <w:r>
        <w:rPr>
          <w:szCs w:val="24"/>
          <w:lang w:val="en-US"/>
        </w:rPr>
        <w:t>Y</w:t>
      </w:r>
    </w:p>
    <w:p w:rsidR="00D47850" w:rsidRDefault="00D47850" w:rsidP="00D47850">
      <w:pPr>
        <w:numPr>
          <w:ilvl w:val="0"/>
          <w:numId w:val="17"/>
        </w:numPr>
        <w:spacing w:after="0" w:line="360" w:lineRule="auto"/>
        <w:rPr>
          <w:szCs w:val="24"/>
        </w:rPr>
      </w:pPr>
      <w:r>
        <w:rPr>
          <w:szCs w:val="24"/>
        </w:rPr>
        <w:t>Скалярные признаки сохранить</w:t>
      </w:r>
      <w:r w:rsidRPr="00382D7A">
        <w:rPr>
          <w:szCs w:val="24"/>
        </w:rPr>
        <w:t xml:space="preserve"> в текстовый файл формата *.</w:t>
      </w:r>
      <w:proofErr w:type="spellStart"/>
      <w:r w:rsidRPr="00382D7A">
        <w:rPr>
          <w:szCs w:val="24"/>
        </w:rPr>
        <w:t>csv</w:t>
      </w:r>
      <w:proofErr w:type="spellEnd"/>
      <w:r w:rsidRPr="00382D7A">
        <w:rPr>
          <w:szCs w:val="24"/>
        </w:rPr>
        <w:t xml:space="preserve"> (таблица, где значения в строках разделены точкой с запятой)</w:t>
      </w:r>
      <w:r>
        <w:rPr>
          <w:szCs w:val="24"/>
        </w:rPr>
        <w:t xml:space="preserve">, профили сохранить в </w:t>
      </w:r>
      <w:r w:rsidRPr="00ED765C">
        <w:rPr>
          <w:szCs w:val="24"/>
        </w:rPr>
        <w:t>*.</w:t>
      </w:r>
      <w:proofErr w:type="spellStart"/>
      <w:r>
        <w:rPr>
          <w:szCs w:val="24"/>
          <w:lang w:val="en-US"/>
        </w:rPr>
        <w:t>png</w:t>
      </w:r>
      <w:proofErr w:type="spellEnd"/>
      <w:r>
        <w:rPr>
          <w:szCs w:val="24"/>
        </w:rPr>
        <w:t xml:space="preserve"> в виде </w:t>
      </w:r>
      <w:r w:rsidRPr="006C4ECC">
        <w:rPr>
          <w:i/>
          <w:szCs w:val="24"/>
        </w:rPr>
        <w:t>столбчатой диаграммы</w:t>
      </w:r>
      <w:r>
        <w:rPr>
          <w:szCs w:val="24"/>
        </w:rPr>
        <w:t xml:space="preserve"> с правильной ориентацией и</w:t>
      </w:r>
      <w:r w:rsidRPr="006C4ECC">
        <w:rPr>
          <w:i/>
          <w:szCs w:val="24"/>
        </w:rPr>
        <w:t xml:space="preserve"> целы</w:t>
      </w:r>
      <w:r>
        <w:rPr>
          <w:i/>
          <w:szCs w:val="24"/>
        </w:rPr>
        <w:t>ми</w:t>
      </w:r>
      <w:r w:rsidRPr="006C4ECC">
        <w:rPr>
          <w:i/>
          <w:szCs w:val="24"/>
        </w:rPr>
        <w:t xml:space="preserve"> числа</w:t>
      </w:r>
      <w:r>
        <w:rPr>
          <w:i/>
          <w:szCs w:val="24"/>
        </w:rPr>
        <w:t>ми</w:t>
      </w:r>
      <w:r>
        <w:rPr>
          <w:szCs w:val="24"/>
        </w:rPr>
        <w:t xml:space="preserve"> в подписях на осях</w:t>
      </w:r>
      <w:r w:rsidRPr="00382D7A">
        <w:rPr>
          <w:szCs w:val="24"/>
        </w:rPr>
        <w:t>.</w:t>
      </w:r>
    </w:p>
    <w:p w:rsidR="00D47850" w:rsidRPr="006C4ECC" w:rsidRDefault="00D47850" w:rsidP="00D47850">
      <w:pPr>
        <w:spacing w:line="360" w:lineRule="auto"/>
        <w:rPr>
          <w:szCs w:val="24"/>
        </w:rPr>
      </w:pPr>
    </w:p>
    <w:p w:rsidR="00D47850" w:rsidRDefault="00D47850" w:rsidP="00D47850">
      <w:pPr>
        <w:spacing w:line="360" w:lineRule="auto"/>
        <w:rPr>
          <w:szCs w:val="24"/>
        </w:rPr>
      </w:pPr>
      <w:r w:rsidRPr="006C4ECC">
        <w:rPr>
          <w:i/>
          <w:szCs w:val="24"/>
          <w:lang w:val="en-US"/>
        </w:rPr>
        <w:lastRenderedPageBreak/>
        <w:t>Nota</w:t>
      </w:r>
      <w:r w:rsidRPr="006C4ECC">
        <w:rPr>
          <w:i/>
          <w:szCs w:val="24"/>
        </w:rPr>
        <w:t xml:space="preserve"> </w:t>
      </w:r>
      <w:r w:rsidRPr="006C4ECC">
        <w:rPr>
          <w:i/>
          <w:szCs w:val="24"/>
          <w:lang w:val="en-US"/>
        </w:rPr>
        <w:t>bene</w:t>
      </w:r>
      <w:r w:rsidRPr="006C4ECC">
        <w:rPr>
          <w:szCs w:val="24"/>
        </w:rPr>
        <w:t xml:space="preserve">: </w:t>
      </w:r>
      <w:r>
        <w:rPr>
          <w:szCs w:val="24"/>
        </w:rPr>
        <w:t xml:space="preserve">Изображения символов в отчет вставлять так, чтобы фон изображения не сливался с фоном </w:t>
      </w:r>
      <w:r>
        <w:rPr>
          <w:szCs w:val="24"/>
          <w:lang w:val="en-US"/>
        </w:rPr>
        <w:t>Word</w:t>
      </w:r>
      <w:r>
        <w:rPr>
          <w:szCs w:val="24"/>
        </w:rPr>
        <w:t xml:space="preserve"> (например, в рамке или инвертированном виде).</w:t>
      </w:r>
    </w:p>
    <w:p w:rsidR="00D47850" w:rsidRDefault="00D47850" w:rsidP="00D47850">
      <w:pPr>
        <w:spacing w:line="360" w:lineRule="auto"/>
        <w:rPr>
          <w:szCs w:val="24"/>
        </w:rPr>
      </w:pPr>
    </w:p>
    <w:p w:rsidR="00D47850" w:rsidRPr="002D2B00" w:rsidRDefault="00D47850" w:rsidP="00D47850">
      <w:pPr>
        <w:spacing w:line="360" w:lineRule="auto"/>
        <w:rPr>
          <w:b/>
          <w:szCs w:val="24"/>
        </w:rPr>
      </w:pPr>
      <w:r w:rsidRPr="002D2B00">
        <w:rPr>
          <w:b/>
          <w:szCs w:val="24"/>
        </w:rPr>
        <w:t>Бонусные варианты для тех</w:t>
      </w:r>
      <w:r>
        <w:rPr>
          <w:b/>
          <w:szCs w:val="24"/>
        </w:rPr>
        <w:t>,</w:t>
      </w:r>
      <w:r w:rsidRPr="002D2B00">
        <w:rPr>
          <w:b/>
          <w:szCs w:val="24"/>
        </w:rPr>
        <w:t xml:space="preserve"> кто любит поинтереснее:</w:t>
      </w: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 xml:space="preserve">Б1. </w:t>
      </w:r>
      <w:proofErr w:type="spellStart"/>
      <w:r>
        <w:rPr>
          <w:szCs w:val="24"/>
        </w:rPr>
        <w:t>Шеститочечная</w:t>
      </w:r>
      <w:proofErr w:type="spellEnd"/>
      <w:r>
        <w:rPr>
          <w:szCs w:val="24"/>
        </w:rPr>
        <w:t xml:space="preserve"> азбука Брайля. </w:t>
      </w: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>Образцы можно пронумеровать самостоятельно или использовать</w:t>
      </w:r>
      <w:r w:rsidRPr="002D2B00">
        <w:rPr>
          <w:szCs w:val="24"/>
        </w:rPr>
        <w:t xml:space="preserve"> кодово</w:t>
      </w:r>
      <w:r>
        <w:rPr>
          <w:szCs w:val="24"/>
        </w:rPr>
        <w:t>е пространство</w:t>
      </w:r>
      <w:r w:rsidRPr="002D2B00">
        <w:rPr>
          <w:szCs w:val="24"/>
        </w:rPr>
        <w:t xml:space="preserve"> «</w:t>
      </w:r>
      <w:proofErr w:type="spellStart"/>
      <w:r w:rsidRPr="002D2B00">
        <w:rPr>
          <w:szCs w:val="24"/>
        </w:rPr>
        <w:t>Braille</w:t>
      </w:r>
      <w:proofErr w:type="spellEnd"/>
      <w:r w:rsidRPr="002D2B00">
        <w:rPr>
          <w:szCs w:val="24"/>
        </w:rPr>
        <w:t xml:space="preserve"> </w:t>
      </w:r>
      <w:proofErr w:type="spellStart"/>
      <w:r w:rsidRPr="002D2B00">
        <w:rPr>
          <w:szCs w:val="24"/>
        </w:rPr>
        <w:t>Patterns</w:t>
      </w:r>
      <w:proofErr w:type="spellEnd"/>
      <w:r w:rsidRPr="002D2B00">
        <w:rPr>
          <w:szCs w:val="24"/>
        </w:rPr>
        <w:t>» в диапазоне от U+2800 до U+28FF</w:t>
      </w:r>
      <w:r>
        <w:rPr>
          <w:szCs w:val="24"/>
        </w:rPr>
        <w:t>.</w:t>
      </w: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fldChar w:fldCharType="begin"/>
      </w:r>
      <w:r>
        <w:instrText xml:space="preserve"> INCLUDEPICTURE "https://alphabetonline.ru/images/alphabet_braylya.png" \* MERGEFORMATINET </w:instrText>
      </w:r>
      <w:r>
        <w:fldChar w:fldCharType="separate"/>
      </w:r>
      <w:r>
        <w:fldChar w:fldCharType="begin"/>
      </w:r>
      <w:r>
        <w:instrText xml:space="preserve"> INCLUDEPICTURE  "https://alphabetonline.ru/images/alphabet_braylya.png" \* MERGEFORMATINET </w:instrText>
      </w:r>
      <w:r>
        <w:fldChar w:fldCharType="separate"/>
      </w:r>
      <w:r w:rsidR="00BA1AE2">
        <w:fldChar w:fldCharType="begin"/>
      </w:r>
      <w:r w:rsidR="00BA1AE2">
        <w:instrText xml:space="preserve"> INCLUDEPICTURE  "https://alphabetonline.ru/images/alphabet_braylya.png" \* MERGEFORMATINET </w:instrText>
      </w:r>
      <w:r w:rsidR="00BA1AE2">
        <w:fldChar w:fldCharType="separate"/>
      </w:r>
      <w:r w:rsidR="00BA1AE2">
        <w:pict>
          <v:shape id="_x0000_i1029" type="#_x0000_t75" alt="Картинки по запросу &quot;русская азбука брайля&quot;" style="width:247.2pt;height:271.8pt">
            <v:imagedata r:id="rId17" r:href="rId18"/>
          </v:shape>
        </w:pict>
      </w:r>
      <w:r w:rsidR="00BA1AE2">
        <w:fldChar w:fldCharType="end"/>
      </w:r>
      <w:r>
        <w:fldChar w:fldCharType="end"/>
      </w:r>
      <w:r>
        <w:fldChar w:fldCharType="end"/>
      </w:r>
    </w:p>
    <w:p w:rsidR="00D47850" w:rsidRDefault="00D47850" w:rsidP="00D47850">
      <w:pPr>
        <w:spacing w:line="360" w:lineRule="auto"/>
        <w:jc w:val="both"/>
        <w:rPr>
          <w:szCs w:val="24"/>
        </w:rPr>
      </w:pP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>Б2. Азбука Морзе</w:t>
      </w:r>
    </w:p>
    <w:p w:rsidR="00D47850" w:rsidRDefault="00D47850" w:rsidP="00D47850">
      <w:pPr>
        <w:spacing w:line="360" w:lineRule="auto"/>
        <w:jc w:val="both"/>
      </w:pPr>
      <w:r>
        <w:t xml:space="preserve">Описание: </w:t>
      </w:r>
      <w:hyperlink r:id="rId19" w:history="1">
        <w:r w:rsidRPr="004C7CFC">
          <w:rPr>
            <w:rStyle w:val="af1"/>
          </w:rPr>
          <w:t>https://alphabetonline.ru/morse.html</w:t>
        </w:r>
      </w:hyperlink>
    </w:p>
    <w:p w:rsidR="00D47850" w:rsidRDefault="00D47850" w:rsidP="00D47850">
      <w:pPr>
        <w:spacing w:line="360" w:lineRule="auto"/>
        <w:jc w:val="both"/>
      </w:pPr>
      <w:r>
        <w:t>Азбука:</w:t>
      </w: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46B06B78" wp14:editId="7917C06B">
            <wp:extent cx="3276600" cy="3276600"/>
            <wp:effectExtent l="0" t="0" r="0" b="0"/>
            <wp:docPr id="1" name="Рисунок 1" descr="alphabet_mor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lphabet_morse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850" w:rsidRDefault="00D47850" w:rsidP="00D47850">
      <w:pPr>
        <w:spacing w:line="360" w:lineRule="auto"/>
        <w:jc w:val="both"/>
        <w:rPr>
          <w:szCs w:val="24"/>
        </w:rPr>
      </w:pPr>
    </w:p>
    <w:p w:rsidR="00D47850" w:rsidRPr="00ED765C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>Б3. Шумерский алфавит и клинопись (</w:t>
      </w:r>
      <w:r>
        <w:rPr>
          <w:szCs w:val="24"/>
          <w:lang w:val="en-US"/>
        </w:rPr>
        <w:t>cuneiform</w:t>
      </w:r>
      <w:r w:rsidRPr="00ED765C">
        <w:rPr>
          <w:szCs w:val="24"/>
        </w:rPr>
        <w:t>)</w:t>
      </w:r>
    </w:p>
    <w:p w:rsidR="00D47850" w:rsidRPr="004471B7" w:rsidRDefault="00D47850" w:rsidP="00D47850">
      <w:pPr>
        <w:spacing w:line="360" w:lineRule="auto"/>
        <w:jc w:val="both"/>
        <w:rPr>
          <w:sz w:val="32"/>
          <w:szCs w:val="24"/>
        </w:rPr>
      </w:pPr>
      <w:r>
        <w:rPr>
          <w:szCs w:val="24"/>
        </w:rPr>
        <w:t xml:space="preserve">Описание: </w:t>
      </w:r>
      <w:hyperlink r:id="rId21" w:history="1">
        <w:r w:rsidRPr="004471B7">
          <w:rPr>
            <w:rStyle w:val="af1"/>
          </w:rPr>
          <w:t>http://www.garshin.ru/linguistics/scripts/cuneiform/index.html</w:t>
        </w:r>
      </w:hyperlink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lastRenderedPageBreak/>
        <w:fldChar w:fldCharType="begin"/>
      </w:r>
      <w:r>
        <w:instrText xml:space="preserve"> INCLUDEPICTURE "http://www.garshin.ru/linguistics/scripts/cuneiform/_images/accad/akkadian_syllabary.gif" \* MERGEFORMATINET </w:instrText>
      </w:r>
      <w:r>
        <w:fldChar w:fldCharType="separate"/>
      </w:r>
      <w:r>
        <w:fldChar w:fldCharType="begin"/>
      </w:r>
      <w:r>
        <w:instrText xml:space="preserve"> INCLUDEPICTURE  "http://www.garshin.ru/linguistics/scripts/cuneiform/_images/accad/akkadian_syllabary.gif" \* MERGEFORMATINET </w:instrText>
      </w:r>
      <w:r>
        <w:fldChar w:fldCharType="separate"/>
      </w:r>
      <w:r w:rsidR="00BA1AE2">
        <w:fldChar w:fldCharType="begin"/>
      </w:r>
      <w:r w:rsidR="00BA1AE2">
        <w:instrText xml:space="preserve"> INCLUDEPICTURE  "http://www.garshin.ru/linguistics/scripts/cuneiform/_images/accad/akkadian_syllabary.gif" \* MERGEFORMATINET </w:instrText>
      </w:r>
      <w:r w:rsidR="00BA1AE2">
        <w:fldChar w:fldCharType="separate"/>
      </w:r>
      <w:r w:rsidR="00BA1AE2">
        <w:pict>
          <v:shape id="_x0000_i1030" type="#_x0000_t75" alt="Аккадский силлабарий" style="width:375pt;height:585pt">
            <v:imagedata r:id="rId22" r:href="rId23"/>
          </v:shape>
        </w:pict>
      </w:r>
      <w:r w:rsidR="00BA1AE2">
        <w:fldChar w:fldCharType="end"/>
      </w:r>
      <w:r>
        <w:fldChar w:fldCharType="end"/>
      </w:r>
      <w:r>
        <w:fldChar w:fldCharType="end"/>
      </w:r>
    </w:p>
    <w:p w:rsidR="00D47850" w:rsidRDefault="00D47850" w:rsidP="00D47850">
      <w:pPr>
        <w:spacing w:line="360" w:lineRule="auto"/>
        <w:jc w:val="both"/>
        <w:rPr>
          <w:szCs w:val="24"/>
        </w:rPr>
      </w:pP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 xml:space="preserve">Б4. Эльфийский алфавит </w:t>
      </w:r>
      <w:proofErr w:type="spellStart"/>
      <w:r>
        <w:rPr>
          <w:szCs w:val="24"/>
        </w:rPr>
        <w:t>Тенгвар</w:t>
      </w:r>
      <w:proofErr w:type="spellEnd"/>
    </w:p>
    <w:p w:rsidR="00D47850" w:rsidRPr="004471B7" w:rsidRDefault="00D47850" w:rsidP="00D47850">
      <w:pPr>
        <w:spacing w:line="360" w:lineRule="auto"/>
        <w:jc w:val="both"/>
      </w:pPr>
      <w:r w:rsidRPr="004471B7">
        <w:t xml:space="preserve">Описание: </w:t>
      </w:r>
      <w:hyperlink r:id="rId24" w:history="1">
        <w:r w:rsidRPr="004471B7">
          <w:rPr>
            <w:rStyle w:val="af1"/>
          </w:rPr>
          <w:t>http://hex.pp.ua/tengwar.php</w:t>
        </w:r>
      </w:hyperlink>
    </w:p>
    <w:p w:rsidR="00D47850" w:rsidRPr="004471B7" w:rsidRDefault="00D47850" w:rsidP="00D47850">
      <w:pPr>
        <w:spacing w:line="360" w:lineRule="auto"/>
        <w:jc w:val="both"/>
        <w:rPr>
          <w:sz w:val="32"/>
          <w:szCs w:val="24"/>
        </w:rPr>
      </w:pPr>
      <w:r w:rsidRPr="004471B7">
        <w:t xml:space="preserve">Шрифты </w:t>
      </w:r>
      <w:hyperlink r:id="rId25" w:history="1">
        <w:r w:rsidRPr="004471B7">
          <w:rPr>
            <w:rStyle w:val="af1"/>
          </w:rPr>
          <w:t>https://www.fontspace.com/johan-winge/tengwar-annatar</w:t>
        </w:r>
      </w:hyperlink>
    </w:p>
    <w:p w:rsidR="00D47850" w:rsidRDefault="00D47850" w:rsidP="00D47850">
      <w:pPr>
        <w:spacing w:line="360" w:lineRule="auto"/>
        <w:jc w:val="both"/>
      </w:pPr>
      <w:r>
        <w:lastRenderedPageBreak/>
        <w:fldChar w:fldCharType="begin"/>
      </w:r>
      <w:r>
        <w:instrText xml:space="preserve"> INCLUDEPICTURE "http://hex.pp.ua/img/tengwar/tengwar-russian-cyrillic.png" \* MERGEFORMATINET </w:instrText>
      </w:r>
      <w:r>
        <w:fldChar w:fldCharType="separate"/>
      </w:r>
      <w:r>
        <w:fldChar w:fldCharType="begin"/>
      </w:r>
      <w:r>
        <w:instrText xml:space="preserve"> INCLUDEPICTURE  "http://hex.pp.ua/img/tengwar/tengwar-russian-cyrillic.png" \* MERGEFORMATINET </w:instrText>
      </w:r>
      <w:r>
        <w:fldChar w:fldCharType="separate"/>
      </w:r>
      <w:r w:rsidR="00BA1AE2">
        <w:fldChar w:fldCharType="begin"/>
      </w:r>
      <w:r w:rsidR="00BA1AE2">
        <w:instrText xml:space="preserve"> INCLUDEPICTURE  "http://hex.pp.ua/img/tengwar/tengwar-russian-cyrillic.png" \* MERGEFORMATINET </w:instrText>
      </w:r>
      <w:r w:rsidR="00BA1AE2">
        <w:fldChar w:fldCharType="separate"/>
      </w:r>
      <w:r w:rsidR="00BA1AE2">
        <w:pict>
          <v:shape id="_x0000_i1031" type="#_x0000_t75" style="width:373.2pt;height:348.6pt">
            <v:imagedata r:id="rId26" r:href="rId27"/>
          </v:shape>
        </w:pict>
      </w:r>
      <w:r w:rsidR="00BA1AE2">
        <w:fldChar w:fldCharType="end"/>
      </w:r>
      <w:r>
        <w:fldChar w:fldCharType="end"/>
      </w:r>
      <w:r>
        <w:fldChar w:fldCharType="end"/>
      </w:r>
    </w:p>
    <w:p w:rsidR="00D47850" w:rsidRPr="004471B7" w:rsidRDefault="00D47850" w:rsidP="00D47850">
      <w:pPr>
        <w:spacing w:line="360" w:lineRule="auto"/>
        <w:jc w:val="both"/>
        <w:rPr>
          <w:szCs w:val="24"/>
        </w:rPr>
      </w:pPr>
      <w:r w:rsidRPr="004471B7">
        <w:rPr>
          <w:szCs w:val="24"/>
        </w:rPr>
        <w:t>Гласные пишутся надстрочными знаками над согласными:</w:t>
      </w:r>
    </w:p>
    <w:p w:rsidR="00D47850" w:rsidRDefault="00D47850" w:rsidP="00D47850">
      <w:pPr>
        <w:spacing w:line="360" w:lineRule="auto"/>
        <w:jc w:val="both"/>
      </w:pPr>
      <w:r>
        <w:fldChar w:fldCharType="begin"/>
      </w:r>
      <w:r>
        <w:instrText xml:space="preserve"> INCLUDEPICTURE "http://hex.pp.ua/img/tengwar/tengwar-russian-cyrillic-vowels.png" \* MERGEFORMATINET </w:instrText>
      </w:r>
      <w:r>
        <w:fldChar w:fldCharType="separate"/>
      </w:r>
      <w:r>
        <w:fldChar w:fldCharType="begin"/>
      </w:r>
      <w:r>
        <w:instrText xml:space="preserve"> INCLUDEPICTURE  "http://hex.pp.ua/img/tengwar/tengwar-russian-cyrillic-vowels.png" \* MERGEFORMATINET </w:instrText>
      </w:r>
      <w:r>
        <w:fldChar w:fldCharType="separate"/>
      </w:r>
      <w:r w:rsidR="00BA1AE2">
        <w:fldChar w:fldCharType="begin"/>
      </w:r>
      <w:r w:rsidR="00BA1AE2">
        <w:instrText xml:space="preserve"> INCLUDEPICTURE  "http://hex.pp.ua/img/tengwar/tengwar-russian-cyrillic-vowels.png" \* MERGEFORMATINET </w:instrText>
      </w:r>
      <w:r w:rsidR="00BA1AE2">
        <w:fldChar w:fldCharType="separate"/>
      </w:r>
      <w:r w:rsidR="00BA1AE2">
        <w:pict>
          <v:shape id="_x0000_i1032" type="#_x0000_t75" alt="Тенгвар: Гласные русского языка" style="width:269.4pt;height:44.4pt">
            <v:imagedata r:id="rId28" r:href="rId29"/>
          </v:shape>
        </w:pict>
      </w:r>
      <w:r w:rsidR="00BA1AE2">
        <w:fldChar w:fldCharType="end"/>
      </w:r>
      <w:r>
        <w:fldChar w:fldCharType="end"/>
      </w:r>
      <w:r>
        <w:fldChar w:fldCharType="end"/>
      </w:r>
    </w:p>
    <w:p w:rsidR="00D47850" w:rsidRPr="004471B7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>Пример</w:t>
      </w:r>
      <w:r w:rsidRPr="004471B7">
        <w:rPr>
          <w:szCs w:val="24"/>
        </w:rPr>
        <w:t>:</w:t>
      </w:r>
    </w:p>
    <w:p w:rsidR="00D47850" w:rsidRPr="00382D7A" w:rsidRDefault="00D47850" w:rsidP="00D47850">
      <w:pPr>
        <w:spacing w:line="360" w:lineRule="auto"/>
        <w:jc w:val="both"/>
        <w:rPr>
          <w:szCs w:val="24"/>
        </w:rPr>
      </w:pPr>
      <w:r>
        <w:fldChar w:fldCharType="begin"/>
      </w:r>
      <w:r>
        <w:instrText xml:space="preserve"> INCLUDEPICTURE "https://encrypted-tbn0.gstatic.com/images?q=tbn%3AANd9GcS7WFOen16UcMhahv6StZJyCdsIWn93lCPzlYHKuQPNfg1cOVf9" \* MERGEFORMATINET </w:instrText>
      </w:r>
      <w:r>
        <w:fldChar w:fldCharType="separate"/>
      </w:r>
      <w:r>
        <w:fldChar w:fldCharType="begin"/>
      </w:r>
      <w:r>
        <w:instrText xml:space="preserve"> INCLUDEPICTURE  "https://encrypted-tbn0.gstatic.com/images?q=tbn:ANd9GcS7WFOen16UcMhahv6StZJyCdsIWn93lCPzlYHKuQPNfg1cOVf9" \* MERGEFORMATINET </w:instrText>
      </w:r>
      <w:r>
        <w:fldChar w:fldCharType="separate"/>
      </w:r>
      <w:r w:rsidR="00BA1AE2">
        <w:fldChar w:fldCharType="begin"/>
      </w:r>
      <w:r w:rsidR="00BA1AE2">
        <w:instrText xml:space="preserve"> INCLUDEPICTURE  "https://encrypted-tbn0.gstatic.com/images?q=tbn:ANd9GcS7WFOen16UcMhahv6StZJyCdsIWn93lCPzlYHKuQPNfg1cOVf9" \* MERGEFORMATINET </w:instrText>
      </w:r>
      <w:r w:rsidR="00BA1AE2">
        <w:fldChar w:fldCharType="separate"/>
      </w:r>
      <w:r w:rsidR="00BA1AE2">
        <w:pict>
          <v:shape id="_x0000_i1033" type="#_x0000_t75" alt="Картинки по запросу &quot;квенья&quot;" style="width:150pt;height:189.6pt">
            <v:imagedata r:id="rId30" r:href="rId31"/>
          </v:shape>
        </w:pict>
      </w:r>
      <w:r w:rsidR="00BA1AE2">
        <w:fldChar w:fldCharType="end"/>
      </w:r>
      <w:r>
        <w:fldChar w:fldCharType="end"/>
      </w:r>
      <w:r>
        <w:fldChar w:fldCharType="end"/>
      </w:r>
    </w:p>
    <w:p w:rsidR="00D47850" w:rsidRPr="00F32ACA" w:rsidRDefault="00D47850" w:rsidP="00D47850">
      <w:pPr>
        <w:pStyle w:val="2"/>
        <w:numPr>
          <w:ilvl w:val="0"/>
          <w:numId w:val="40"/>
        </w:numPr>
      </w:pPr>
      <w:r>
        <w:br w:type="page"/>
      </w:r>
      <w:bookmarkStart w:id="5" w:name="_Toc55235380"/>
      <w:r w:rsidRPr="005B220A">
        <w:lastRenderedPageBreak/>
        <w:t>Сегментация текста</w:t>
      </w:r>
      <w:bookmarkEnd w:id="5"/>
    </w:p>
    <w:p w:rsidR="00D47850" w:rsidRPr="00382D7A" w:rsidRDefault="00D47850" w:rsidP="00D47850">
      <w:pPr>
        <w:spacing w:line="360" w:lineRule="auto"/>
        <w:ind w:left="720"/>
        <w:jc w:val="both"/>
        <w:rPr>
          <w:szCs w:val="24"/>
        </w:rPr>
      </w:pPr>
      <w:r w:rsidRPr="00382D7A">
        <w:rPr>
          <w:szCs w:val="24"/>
        </w:rPr>
        <w:t>Каждый студент выполняет все задания</w:t>
      </w:r>
      <w:r>
        <w:rPr>
          <w:szCs w:val="24"/>
        </w:rPr>
        <w:t xml:space="preserve"> для собственного </w:t>
      </w:r>
      <w:proofErr w:type="spellStart"/>
      <w:r>
        <w:rPr>
          <w:szCs w:val="24"/>
        </w:rPr>
        <w:t>алвафита</w:t>
      </w:r>
      <w:proofErr w:type="spellEnd"/>
      <w:r w:rsidRPr="00382D7A">
        <w:rPr>
          <w:szCs w:val="24"/>
        </w:rPr>
        <w:t xml:space="preserve">. </w:t>
      </w:r>
    </w:p>
    <w:p w:rsidR="00D47850" w:rsidRPr="00382D7A" w:rsidRDefault="00D47850" w:rsidP="00D47850">
      <w:pPr>
        <w:numPr>
          <w:ilvl w:val="0"/>
          <w:numId w:val="20"/>
        </w:numPr>
        <w:spacing w:after="0" w:line="360" w:lineRule="auto"/>
        <w:jc w:val="both"/>
        <w:rPr>
          <w:szCs w:val="24"/>
        </w:rPr>
      </w:pPr>
      <w:r w:rsidRPr="00382D7A">
        <w:rPr>
          <w:szCs w:val="24"/>
        </w:rPr>
        <w:t xml:space="preserve">Подготовить текст из </w:t>
      </w:r>
      <w:r>
        <w:rPr>
          <w:szCs w:val="24"/>
        </w:rPr>
        <w:t>одной строки</w:t>
      </w:r>
      <w:r w:rsidRPr="00382D7A">
        <w:rPr>
          <w:szCs w:val="24"/>
        </w:rPr>
        <w:t xml:space="preserve"> в </w:t>
      </w:r>
      <w:proofErr w:type="spellStart"/>
      <w:r w:rsidRPr="00382D7A">
        <w:rPr>
          <w:szCs w:val="24"/>
        </w:rPr>
        <w:t>Microsoft</w:t>
      </w:r>
      <w:proofErr w:type="spellEnd"/>
      <w:r w:rsidRPr="00382D7A">
        <w:rPr>
          <w:szCs w:val="24"/>
        </w:rPr>
        <w:t xml:space="preserve"> </w:t>
      </w:r>
      <w:proofErr w:type="spellStart"/>
      <w:r w:rsidRPr="00382D7A">
        <w:rPr>
          <w:szCs w:val="24"/>
        </w:rPr>
        <w:t>Word</w:t>
      </w:r>
      <w:proofErr w:type="spellEnd"/>
      <w:r w:rsidRPr="00382D7A">
        <w:rPr>
          <w:szCs w:val="24"/>
        </w:rPr>
        <w:t>, пользуясь выбранным алфавитом</w:t>
      </w:r>
      <w:r>
        <w:rPr>
          <w:szCs w:val="24"/>
        </w:rPr>
        <w:t xml:space="preserve"> и теми же параметрами шрифта. С</w:t>
      </w:r>
      <w:r w:rsidRPr="00382D7A">
        <w:rPr>
          <w:szCs w:val="24"/>
        </w:rPr>
        <w:t>делать скриншот и сохранить в монохромный файл *.</w:t>
      </w:r>
      <w:proofErr w:type="spellStart"/>
      <w:r w:rsidRPr="00382D7A">
        <w:rPr>
          <w:szCs w:val="24"/>
        </w:rPr>
        <w:t>bmp</w:t>
      </w:r>
      <w:proofErr w:type="spellEnd"/>
      <w:r>
        <w:rPr>
          <w:szCs w:val="24"/>
        </w:rPr>
        <w:t>, так чтобы вокруг строки не было белого фона</w:t>
      </w:r>
      <w:r w:rsidRPr="00382D7A">
        <w:rPr>
          <w:szCs w:val="24"/>
        </w:rPr>
        <w:t>.</w:t>
      </w:r>
    </w:p>
    <w:p w:rsidR="00D47850" w:rsidRPr="00382D7A" w:rsidRDefault="00D47850" w:rsidP="00D47850">
      <w:pPr>
        <w:numPr>
          <w:ilvl w:val="0"/>
          <w:numId w:val="20"/>
        </w:numPr>
        <w:spacing w:after="0" w:line="360" w:lineRule="auto"/>
        <w:jc w:val="both"/>
        <w:rPr>
          <w:szCs w:val="24"/>
        </w:rPr>
      </w:pPr>
      <w:r w:rsidRPr="00382D7A">
        <w:rPr>
          <w:szCs w:val="24"/>
        </w:rPr>
        <w:t>Реализовать алгоритм расчёта горизонтального и вертикального профиля изображения.</w:t>
      </w:r>
    </w:p>
    <w:p w:rsidR="00D47850" w:rsidRDefault="00D47850" w:rsidP="00D47850">
      <w:pPr>
        <w:numPr>
          <w:ilvl w:val="0"/>
          <w:numId w:val="20"/>
        </w:numPr>
        <w:spacing w:after="0" w:line="360" w:lineRule="auto"/>
        <w:jc w:val="both"/>
        <w:rPr>
          <w:szCs w:val="24"/>
        </w:rPr>
      </w:pPr>
      <w:r w:rsidRPr="00382D7A">
        <w:rPr>
          <w:szCs w:val="24"/>
        </w:rPr>
        <w:t>Реализовать алгоритм сегментации символов в строке на основе профилей с прореживанием. В результате работы алгоритма возвращается массив с координатами обрамляющих символы прямоугольников, упорядоченные в порядке чтения слева направо, сверху вниз.</w:t>
      </w:r>
    </w:p>
    <w:p w:rsidR="00D47850" w:rsidRDefault="00D47850" w:rsidP="00D47850">
      <w:pPr>
        <w:numPr>
          <w:ilvl w:val="0"/>
          <w:numId w:val="20"/>
        </w:numPr>
        <w:spacing w:after="0" w:line="360" w:lineRule="auto"/>
        <w:rPr>
          <w:szCs w:val="24"/>
        </w:rPr>
      </w:pPr>
      <w:r>
        <w:rPr>
          <w:szCs w:val="24"/>
        </w:rPr>
        <w:t>Построить профили символов выбранного алфавита.</w:t>
      </w:r>
    </w:p>
    <w:p w:rsidR="00D47850" w:rsidRDefault="00D47850" w:rsidP="00D47850">
      <w:pPr>
        <w:numPr>
          <w:ilvl w:val="0"/>
          <w:numId w:val="20"/>
        </w:numPr>
        <w:spacing w:after="0" w:line="360" w:lineRule="auto"/>
        <w:jc w:val="both"/>
        <w:rPr>
          <w:szCs w:val="24"/>
        </w:rPr>
      </w:pPr>
      <w:r w:rsidRPr="00690BCA">
        <w:rPr>
          <w:szCs w:val="24"/>
        </w:rPr>
        <w:t>[</w:t>
      </w:r>
      <w:r>
        <w:rPr>
          <w:szCs w:val="24"/>
        </w:rPr>
        <w:t>Дополнительно можно реализовать алгоритм выделения строк из абзацев и алгоритм выявления обрамляющего прямоугольника для текста в целом.</w:t>
      </w:r>
      <w:r w:rsidRPr="00690BCA">
        <w:rPr>
          <w:szCs w:val="24"/>
        </w:rPr>
        <w:t>]</w:t>
      </w:r>
    </w:p>
    <w:p w:rsidR="00D47850" w:rsidRDefault="00D47850" w:rsidP="00D47850">
      <w:pPr>
        <w:spacing w:line="360" w:lineRule="auto"/>
        <w:jc w:val="both"/>
        <w:rPr>
          <w:szCs w:val="24"/>
        </w:rPr>
      </w:pPr>
    </w:p>
    <w:p w:rsidR="00D47850" w:rsidRDefault="00D47850" w:rsidP="00D47850">
      <w:pPr>
        <w:spacing w:line="360" w:lineRule="auto"/>
        <w:rPr>
          <w:szCs w:val="24"/>
        </w:rPr>
      </w:pPr>
      <w:r w:rsidRPr="006C4ECC">
        <w:rPr>
          <w:i/>
          <w:szCs w:val="24"/>
          <w:lang w:val="en-US"/>
        </w:rPr>
        <w:t>Nota</w:t>
      </w:r>
      <w:r w:rsidRPr="006C4ECC">
        <w:rPr>
          <w:i/>
          <w:szCs w:val="24"/>
        </w:rPr>
        <w:t xml:space="preserve"> </w:t>
      </w:r>
      <w:r w:rsidRPr="006C4ECC">
        <w:rPr>
          <w:i/>
          <w:szCs w:val="24"/>
          <w:lang w:val="en-US"/>
        </w:rPr>
        <w:t>bene</w:t>
      </w:r>
      <w:r w:rsidRPr="006C4ECC">
        <w:rPr>
          <w:szCs w:val="24"/>
        </w:rPr>
        <w:t xml:space="preserve">: </w:t>
      </w:r>
      <w:r>
        <w:rPr>
          <w:szCs w:val="24"/>
        </w:rPr>
        <w:t xml:space="preserve">Изображения символов в отчет вставлять так, чтобы фон изображения не сливался с фоном </w:t>
      </w:r>
      <w:r>
        <w:rPr>
          <w:szCs w:val="24"/>
          <w:lang w:val="en-US"/>
        </w:rPr>
        <w:t>Word</w:t>
      </w:r>
      <w:r>
        <w:rPr>
          <w:szCs w:val="24"/>
        </w:rPr>
        <w:t xml:space="preserve"> (например, в рамке или инвертированном виде).</w:t>
      </w:r>
    </w:p>
    <w:p w:rsidR="00D47850" w:rsidRDefault="00D47850" w:rsidP="00D47850">
      <w:pPr>
        <w:spacing w:line="360" w:lineRule="auto"/>
        <w:jc w:val="both"/>
        <w:rPr>
          <w:szCs w:val="24"/>
        </w:rPr>
      </w:pPr>
    </w:p>
    <w:p w:rsidR="00D47850" w:rsidRDefault="00D47850" w:rsidP="00D47850">
      <w:pPr>
        <w:spacing w:line="360" w:lineRule="auto"/>
        <w:jc w:val="both"/>
        <w:rPr>
          <w:szCs w:val="24"/>
        </w:rPr>
      </w:pPr>
      <w:r>
        <w:rPr>
          <w:szCs w:val="24"/>
        </w:rPr>
        <w:t>Идеи сегментации для курсива:</w:t>
      </w:r>
    </w:p>
    <w:p w:rsidR="00D47850" w:rsidRDefault="00D47850" w:rsidP="00D47850">
      <w:pPr>
        <w:numPr>
          <w:ilvl w:val="0"/>
          <w:numId w:val="39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Проецировать профиль на наклонную ось.</w:t>
      </w:r>
    </w:p>
    <w:p w:rsidR="00D47850" w:rsidRDefault="00D47850" w:rsidP="00D47850">
      <w:pPr>
        <w:numPr>
          <w:ilvl w:val="0"/>
          <w:numId w:val="39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Резать не только там, где профиль нулевой, а до некоторого порога в 1-2 пикселя.</w:t>
      </w:r>
    </w:p>
    <w:p w:rsidR="00D47850" w:rsidRPr="00382D7A" w:rsidRDefault="00D47850" w:rsidP="00D47850">
      <w:pPr>
        <w:numPr>
          <w:ilvl w:val="0"/>
          <w:numId w:val="39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Хитрым образом сдвинуть пиксельные строки, чтобы свести курсив к обычному шрифту.</w:t>
      </w:r>
    </w:p>
    <w:p w:rsidR="00D47850" w:rsidRDefault="00D47850" w:rsidP="00D47850">
      <w:pPr>
        <w:pStyle w:val="2"/>
        <w:numPr>
          <w:ilvl w:val="0"/>
          <w:numId w:val="40"/>
        </w:numPr>
      </w:pPr>
      <w:r>
        <w:br w:type="page"/>
      </w:r>
      <w:bookmarkStart w:id="6" w:name="_Toc55235381"/>
      <w:r w:rsidRPr="004E1E07">
        <w:lastRenderedPageBreak/>
        <w:t>К</w:t>
      </w:r>
      <w:r w:rsidRPr="005B220A">
        <w:t>лассифика</w:t>
      </w:r>
      <w:r>
        <w:t>ция на основе признаков</w:t>
      </w:r>
      <w:r w:rsidRPr="007A213D">
        <w:t>, анализ профилей</w:t>
      </w:r>
      <w:bookmarkEnd w:id="6"/>
    </w:p>
    <w:p w:rsidR="00D47850" w:rsidRPr="00382D7A" w:rsidRDefault="00D47850" w:rsidP="00D47850">
      <w:pPr>
        <w:spacing w:line="360" w:lineRule="auto"/>
        <w:ind w:left="720"/>
        <w:jc w:val="both"/>
        <w:rPr>
          <w:szCs w:val="24"/>
        </w:rPr>
      </w:pPr>
      <w:r w:rsidRPr="00382D7A">
        <w:rPr>
          <w:szCs w:val="24"/>
        </w:rPr>
        <w:t>Каждый студент выполняет все задания на выбранном алфавите</w:t>
      </w:r>
      <w:r>
        <w:rPr>
          <w:szCs w:val="24"/>
        </w:rPr>
        <w:t xml:space="preserve"> и использует наработки в лабораторных работах №4 и №5</w:t>
      </w:r>
      <w:r w:rsidRPr="00382D7A">
        <w:rPr>
          <w:szCs w:val="24"/>
        </w:rPr>
        <w:t xml:space="preserve">. </w:t>
      </w:r>
    </w:p>
    <w:p w:rsidR="00D47850" w:rsidRDefault="00D47850" w:rsidP="00D47850">
      <w:pPr>
        <w:numPr>
          <w:ilvl w:val="0"/>
          <w:numId w:val="21"/>
        </w:numPr>
        <w:spacing w:after="0" w:line="360" w:lineRule="auto"/>
        <w:jc w:val="both"/>
        <w:rPr>
          <w:szCs w:val="24"/>
        </w:rPr>
      </w:pPr>
      <w:r w:rsidRPr="00690BCA">
        <w:rPr>
          <w:szCs w:val="24"/>
        </w:rPr>
        <w:t>Реализовать расчёт меры близости</w:t>
      </w:r>
      <w:r>
        <w:rPr>
          <w:szCs w:val="24"/>
        </w:rPr>
        <w:t xml:space="preserve"> изображений символов на основе признаков. Использовать евклидово расстояние в n-мерном пространстве нормализованных признаков: масса, координаты центра тяжести, осевые моменты инерции. Нулевое расстояние между изображениями соответствует единичной мере близости.</w:t>
      </w:r>
    </w:p>
    <w:p w:rsidR="00D47850" w:rsidRDefault="00D47850" w:rsidP="00D47850">
      <w:pPr>
        <w:numPr>
          <w:ilvl w:val="0"/>
          <w:numId w:val="21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Для каждого обнаруженного символа в строке рассчитать меру близости со всеми символами выбранного алфавита. Таким образом, для М символов распознаваемого изображения получится по N</w:t>
      </w:r>
      <w:r w:rsidRPr="000534A3">
        <w:rPr>
          <w:szCs w:val="24"/>
        </w:rPr>
        <w:t xml:space="preserve"> гипотез с оценк</w:t>
      </w:r>
      <w:r>
        <w:rPr>
          <w:szCs w:val="24"/>
        </w:rPr>
        <w:t>ами</w:t>
      </w:r>
      <w:r w:rsidRPr="000534A3">
        <w:rPr>
          <w:szCs w:val="24"/>
        </w:rPr>
        <w:t xml:space="preserve"> близости. </w:t>
      </w:r>
      <w:r>
        <w:rPr>
          <w:szCs w:val="24"/>
        </w:rPr>
        <w:t>Гипотезы следует отсортировать в порядке убывания меры близости.</w:t>
      </w:r>
    </w:p>
    <w:p w:rsidR="00D47850" w:rsidRDefault="00D47850" w:rsidP="00D47850">
      <w:pPr>
        <w:numPr>
          <w:ilvl w:val="0"/>
          <w:numId w:val="21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Вывести результаты в файл, где в</w:t>
      </w:r>
      <w:r w:rsidRPr="000534A3">
        <w:rPr>
          <w:szCs w:val="24"/>
        </w:rPr>
        <w:t xml:space="preserve"> </w:t>
      </w:r>
      <w:proofErr w:type="spellStart"/>
      <w:r>
        <w:rPr>
          <w:szCs w:val="24"/>
          <w:lang w:val="en-US"/>
        </w:rPr>
        <w:t>i</w:t>
      </w:r>
      <w:proofErr w:type="spellEnd"/>
      <w:r w:rsidRPr="000534A3">
        <w:rPr>
          <w:szCs w:val="24"/>
        </w:rPr>
        <w:t>-ой</w:t>
      </w:r>
      <w:r>
        <w:rPr>
          <w:szCs w:val="24"/>
        </w:rPr>
        <w:t xml:space="preserve"> строке будут записаны гипотезы для i-ого символа распознаваемого текста. При этом гипотезы должны быть отсортированы по убыванию меры близости, так чтобы в первой колонке читались наиболее достоверные гипотезы. </w:t>
      </w:r>
      <w:proofErr w:type="gramStart"/>
      <w:r>
        <w:rPr>
          <w:szCs w:val="24"/>
        </w:rPr>
        <w:t>Например</w:t>
      </w:r>
      <w:proofErr w:type="gramEnd"/>
      <w:r>
        <w:rPr>
          <w:szCs w:val="24"/>
        </w:rPr>
        <w:t>:</w:t>
      </w:r>
    </w:p>
    <w:p w:rsidR="00D47850" w:rsidRDefault="00D47850" w:rsidP="00D47850">
      <w:pPr>
        <w:spacing w:line="360" w:lineRule="auto"/>
        <w:ind w:left="1068"/>
        <w:jc w:val="both"/>
        <w:rPr>
          <w:szCs w:val="24"/>
        </w:rPr>
      </w:pPr>
      <w:r>
        <w:rPr>
          <w:szCs w:val="24"/>
        </w:rPr>
        <w:t xml:space="preserve">1: </w:t>
      </w:r>
      <w:r w:rsidRPr="000534A3">
        <w:rPr>
          <w:szCs w:val="24"/>
        </w:rPr>
        <w:t>[</w:t>
      </w:r>
      <w:r>
        <w:rPr>
          <w:szCs w:val="24"/>
        </w:rPr>
        <w:t>("а", 0.99), ("о", 0.87), ("с", 0.78), ...]</w:t>
      </w:r>
    </w:p>
    <w:p w:rsidR="00D47850" w:rsidRDefault="00D47850" w:rsidP="00D47850">
      <w:pPr>
        <w:spacing w:line="360" w:lineRule="auto"/>
        <w:ind w:left="1068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2: </w:t>
      </w:r>
      <w:r w:rsidRPr="000534A3">
        <w:rPr>
          <w:szCs w:val="24"/>
        </w:rPr>
        <w:t>[</w:t>
      </w:r>
      <w:r>
        <w:rPr>
          <w:szCs w:val="24"/>
        </w:rPr>
        <w:t>("</w:t>
      </w:r>
      <w:r>
        <w:rPr>
          <w:szCs w:val="24"/>
          <w:lang w:val="en-US"/>
        </w:rPr>
        <w:t>п</w:t>
      </w:r>
      <w:r>
        <w:rPr>
          <w:szCs w:val="24"/>
        </w:rPr>
        <w:t>", 1.0), ("г", 0.77), ("р", 0.68</w:t>
      </w:r>
      <w:proofErr w:type="gramStart"/>
      <w:r>
        <w:rPr>
          <w:szCs w:val="24"/>
        </w:rPr>
        <w:t>), ...]</w:t>
      </w:r>
      <w:proofErr w:type="gramEnd"/>
    </w:p>
    <w:p w:rsidR="00D47850" w:rsidRPr="000534A3" w:rsidRDefault="00D47850" w:rsidP="00D47850">
      <w:pPr>
        <w:spacing w:line="360" w:lineRule="auto"/>
        <w:ind w:left="1068"/>
        <w:jc w:val="both"/>
        <w:rPr>
          <w:szCs w:val="24"/>
          <w:lang w:val="en-US"/>
        </w:rPr>
      </w:pPr>
      <w:r>
        <w:rPr>
          <w:szCs w:val="24"/>
          <w:lang w:val="en-US"/>
        </w:rPr>
        <w:t>...</w:t>
      </w:r>
    </w:p>
    <w:p w:rsidR="00D47850" w:rsidRDefault="00D47850" w:rsidP="00D47850">
      <w:pPr>
        <w:numPr>
          <w:ilvl w:val="0"/>
          <w:numId w:val="21"/>
        </w:numPr>
        <w:spacing w:after="0" w:line="360" w:lineRule="auto"/>
        <w:jc w:val="both"/>
        <w:rPr>
          <w:szCs w:val="24"/>
        </w:rPr>
      </w:pPr>
      <w:r w:rsidRPr="000F7385">
        <w:rPr>
          <w:szCs w:val="24"/>
        </w:rPr>
        <w:t xml:space="preserve">Вывести лучшие гипотезы </w:t>
      </w:r>
      <w:r>
        <w:rPr>
          <w:szCs w:val="24"/>
        </w:rPr>
        <w:t xml:space="preserve">(из первого столбца) </w:t>
      </w:r>
      <w:r w:rsidRPr="000F7385">
        <w:rPr>
          <w:szCs w:val="24"/>
        </w:rPr>
        <w:t xml:space="preserve">в </w:t>
      </w:r>
      <w:r>
        <w:rPr>
          <w:szCs w:val="24"/>
        </w:rPr>
        <w:t xml:space="preserve">виде </w:t>
      </w:r>
      <w:r w:rsidRPr="000F7385">
        <w:rPr>
          <w:szCs w:val="24"/>
        </w:rPr>
        <w:t>строк</w:t>
      </w:r>
      <w:r>
        <w:rPr>
          <w:szCs w:val="24"/>
        </w:rPr>
        <w:t>и и сравнить с распознаваемой строкой</w:t>
      </w:r>
      <w:r w:rsidRPr="000F7385">
        <w:rPr>
          <w:szCs w:val="24"/>
        </w:rPr>
        <w:t>.</w:t>
      </w:r>
    </w:p>
    <w:p w:rsidR="00D47850" w:rsidRDefault="00D47850" w:rsidP="00D47850">
      <w:pPr>
        <w:numPr>
          <w:ilvl w:val="0"/>
          <w:numId w:val="21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Провести эксперимент: Сгенерировать изображение исходной строки с размером шрифта, отличающемся от исходного на несколько пунктов. Распознать её. Сравнить результаты</w:t>
      </w:r>
    </w:p>
    <w:p w:rsidR="00D47850" w:rsidRPr="00382D7A" w:rsidRDefault="00D47850" w:rsidP="00D47850">
      <w:pPr>
        <w:numPr>
          <w:ilvl w:val="0"/>
          <w:numId w:val="21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[Дополнить меру близости сравнением профилей с помощью метрики Левенштейна</w:t>
      </w:r>
      <w:r w:rsidRPr="00270A31">
        <w:rPr>
          <w:szCs w:val="24"/>
        </w:rPr>
        <w:t>].</w:t>
      </w:r>
    </w:p>
    <w:p w:rsidR="00D47850" w:rsidRPr="00382D7A" w:rsidRDefault="00D47850" w:rsidP="00D47850">
      <w:pPr>
        <w:spacing w:line="360" w:lineRule="auto"/>
        <w:jc w:val="center"/>
        <w:rPr>
          <w:b/>
          <w:i/>
          <w:szCs w:val="24"/>
        </w:rPr>
      </w:pPr>
    </w:p>
    <w:p w:rsidR="00D47850" w:rsidRDefault="00D47850" w:rsidP="00D47850">
      <w:pPr>
        <w:spacing w:line="360" w:lineRule="auto"/>
        <w:jc w:val="center"/>
        <w:rPr>
          <w:b/>
          <w:i/>
        </w:rPr>
      </w:pPr>
    </w:p>
    <w:p w:rsidR="00D47850" w:rsidRDefault="00D47850" w:rsidP="00D47850">
      <w:pPr>
        <w:pStyle w:val="2"/>
        <w:numPr>
          <w:ilvl w:val="0"/>
          <w:numId w:val="40"/>
        </w:numPr>
      </w:pPr>
      <w:r>
        <w:rPr>
          <w:i/>
        </w:rPr>
        <w:br w:type="page"/>
      </w:r>
      <w:bookmarkStart w:id="7" w:name="_Toc55235382"/>
      <w:r>
        <w:lastRenderedPageBreak/>
        <w:t>Текстурный анализ</w:t>
      </w:r>
      <w:bookmarkEnd w:id="7"/>
    </w:p>
    <w:p w:rsidR="00D47850" w:rsidRDefault="00D47850" w:rsidP="00D47850">
      <w:pPr>
        <w:spacing w:line="360" w:lineRule="auto"/>
        <w:ind w:left="720"/>
        <w:jc w:val="both"/>
        <w:rPr>
          <w:szCs w:val="24"/>
        </w:rPr>
      </w:pPr>
      <w:r w:rsidRPr="00382D7A">
        <w:rPr>
          <w:szCs w:val="24"/>
        </w:rPr>
        <w:t>Каждый студент выполняет задани</w:t>
      </w:r>
      <w:r w:rsidRPr="00D345FA">
        <w:rPr>
          <w:szCs w:val="24"/>
        </w:rPr>
        <w:t>е</w:t>
      </w:r>
    </w:p>
    <w:p w:rsidR="00D47850" w:rsidRDefault="00D47850" w:rsidP="00D47850">
      <w:pPr>
        <w:numPr>
          <w:ilvl w:val="0"/>
          <w:numId w:val="23"/>
        </w:numPr>
        <w:spacing w:after="0" w:line="360" w:lineRule="auto"/>
        <w:rPr>
          <w:szCs w:val="24"/>
        </w:rPr>
      </w:pPr>
      <w:r>
        <w:rPr>
          <w:szCs w:val="24"/>
        </w:rPr>
        <w:t>Построить матрицу и рассчитать указанные признаки.</w:t>
      </w:r>
    </w:p>
    <w:p w:rsidR="00D47850" w:rsidRDefault="00D47850" w:rsidP="00D47850">
      <w:pPr>
        <w:numPr>
          <w:ilvl w:val="0"/>
          <w:numId w:val="23"/>
        </w:numPr>
        <w:spacing w:after="0" w:line="360" w:lineRule="auto"/>
        <w:rPr>
          <w:szCs w:val="24"/>
        </w:rPr>
      </w:pPr>
      <w:r w:rsidRPr="00F65F83">
        <w:rPr>
          <w:szCs w:val="24"/>
        </w:rPr>
        <w:t>Визуализировать</w:t>
      </w:r>
      <w:r>
        <w:rPr>
          <w:szCs w:val="24"/>
        </w:rPr>
        <w:t xml:space="preserve"> построенную матрицу в 256 градациях серого.</w:t>
      </w:r>
    </w:p>
    <w:p w:rsidR="00D47850" w:rsidRPr="00F65F83" w:rsidRDefault="00D47850" w:rsidP="00D47850">
      <w:pPr>
        <w:numPr>
          <w:ilvl w:val="0"/>
          <w:numId w:val="23"/>
        </w:numPr>
        <w:spacing w:after="0" w:line="360" w:lineRule="auto"/>
        <w:rPr>
          <w:szCs w:val="24"/>
        </w:rPr>
      </w:pPr>
      <w:r>
        <w:rPr>
          <w:szCs w:val="24"/>
        </w:rPr>
        <w:t>Сравнить вид матрицы и признаки для разных изображений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3260"/>
        <w:gridCol w:w="4360"/>
      </w:tblGrid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b/>
                <w:szCs w:val="24"/>
              </w:rPr>
            </w:pPr>
            <w:r w:rsidRPr="006B63D6">
              <w:rPr>
                <w:b/>
                <w:szCs w:val="24"/>
              </w:rPr>
              <w:t>Вариант</w:t>
            </w: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b/>
                <w:szCs w:val="24"/>
              </w:rPr>
            </w:pPr>
            <w:r w:rsidRPr="006B63D6">
              <w:rPr>
                <w:b/>
                <w:szCs w:val="24"/>
              </w:rPr>
              <w:t>Построение матрицы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b/>
                <w:szCs w:val="24"/>
              </w:rPr>
            </w:pPr>
            <w:r w:rsidRPr="006B63D6">
              <w:rPr>
                <w:b/>
                <w:szCs w:val="24"/>
              </w:rPr>
              <w:t>Расчёт признаков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трица </w:t>
            </w:r>
            <w:proofErr w:type="spellStart"/>
            <w:r w:rsidRPr="006B63D6">
              <w:rPr>
                <w:szCs w:val="24"/>
              </w:rPr>
              <w:t>Харалика</w:t>
            </w:r>
            <w:proofErr w:type="spellEnd"/>
            <w:r w:rsidRPr="006B63D6">
              <w:rPr>
                <w:szCs w:val="24"/>
              </w:rPr>
              <w:t xml:space="preserve"> 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d=1, </w:t>
            </w:r>
            <w:r w:rsidRPr="006B63D6">
              <w:rPr>
                <w:szCs w:val="24"/>
                <w:lang w:val="en-US"/>
              </w:rPr>
              <w:t>phi</w:t>
            </w:r>
            <w:r w:rsidRPr="006B63D6">
              <w:rPr>
                <w:szCs w:val="24"/>
              </w:rPr>
              <w:t xml:space="preserve"> = {0, 90, 180, 270}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proofErr w:type="gramStart"/>
            <w:r w:rsidRPr="006B63D6">
              <w:rPr>
                <w:szCs w:val="24"/>
              </w:rPr>
              <w:t xml:space="preserve">Энергия  </w:t>
            </w:r>
            <w:r w:rsidRPr="006B63D6">
              <w:rPr>
                <w:szCs w:val="24"/>
                <w:lang w:val="en-US"/>
              </w:rPr>
              <w:t>ASM</w:t>
            </w:r>
            <w:proofErr w:type="gramEnd"/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ксимальная </w:t>
            </w:r>
            <w:proofErr w:type="gramStart"/>
            <w:r w:rsidRPr="006B63D6">
              <w:rPr>
                <w:szCs w:val="24"/>
              </w:rPr>
              <w:t xml:space="preserve">вероятность  </w:t>
            </w:r>
            <w:r w:rsidRPr="006B63D6">
              <w:rPr>
                <w:szCs w:val="24"/>
                <w:lang w:val="en-US"/>
              </w:rPr>
              <w:t>MPR</w:t>
            </w:r>
            <w:proofErr w:type="gramEnd"/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  <w:lang w:val="en-US"/>
              </w:rPr>
            </w:pPr>
            <w:proofErr w:type="spellStart"/>
            <w:r w:rsidRPr="006B63D6">
              <w:rPr>
                <w:szCs w:val="24"/>
                <w:lang w:val="en-US"/>
              </w:rPr>
              <w:t>Энтропия</w:t>
            </w:r>
            <w:proofErr w:type="spellEnd"/>
            <w:r w:rsidRPr="006B63D6">
              <w:rPr>
                <w:szCs w:val="24"/>
                <w:lang w:val="en-US"/>
              </w:rPr>
              <w:t xml:space="preserve"> ENT</w:t>
            </w:r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  <w:lang w:val="en-US"/>
              </w:rPr>
            </w:pPr>
            <w:proofErr w:type="spellStart"/>
            <w:r w:rsidRPr="006B63D6">
              <w:rPr>
                <w:szCs w:val="24"/>
                <w:lang w:val="en-US"/>
              </w:rPr>
              <w:t>След</w:t>
            </w:r>
            <w:proofErr w:type="spellEnd"/>
            <w:r w:rsidRPr="006B63D6">
              <w:rPr>
                <w:szCs w:val="24"/>
                <w:lang w:val="en-US"/>
              </w:rPr>
              <w:t xml:space="preserve"> TR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трица </w:t>
            </w:r>
            <w:proofErr w:type="spellStart"/>
            <w:r w:rsidRPr="006B63D6">
              <w:rPr>
                <w:szCs w:val="24"/>
              </w:rPr>
              <w:t>Харалика</w:t>
            </w:r>
            <w:proofErr w:type="spellEnd"/>
            <w:r w:rsidRPr="006B63D6">
              <w:rPr>
                <w:szCs w:val="24"/>
                <w:lang w:val="en-US"/>
              </w:rPr>
              <w:t xml:space="preserve"> 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  <w:lang w:val="en-US"/>
              </w:rPr>
              <w:t>d=2, phi = {0, 90, 180, 270}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Контрастность</w:t>
            </w:r>
            <w:r w:rsidRPr="006B63D6">
              <w:rPr>
                <w:szCs w:val="24"/>
                <w:lang w:val="en-US"/>
              </w:rPr>
              <w:t xml:space="preserve"> CON</w:t>
            </w:r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proofErr w:type="spellStart"/>
            <w:r w:rsidRPr="006B63D6">
              <w:rPr>
                <w:szCs w:val="24"/>
                <w:lang w:val="en-US"/>
              </w:rPr>
              <w:t>Локальная</w:t>
            </w:r>
            <w:proofErr w:type="spellEnd"/>
            <w:r w:rsidRPr="006B63D6">
              <w:rPr>
                <w:szCs w:val="24"/>
                <w:lang w:val="en-US"/>
              </w:rPr>
              <w:t xml:space="preserve"> </w:t>
            </w:r>
            <w:proofErr w:type="spellStart"/>
            <w:r w:rsidRPr="006B63D6">
              <w:rPr>
                <w:szCs w:val="24"/>
                <w:lang w:val="en-US"/>
              </w:rPr>
              <w:t>однородность</w:t>
            </w:r>
            <w:proofErr w:type="spellEnd"/>
            <w:r w:rsidRPr="006B63D6">
              <w:rPr>
                <w:szCs w:val="24"/>
                <w:lang w:val="en-US"/>
              </w:rPr>
              <w:t xml:space="preserve"> LUN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трица </w:t>
            </w:r>
            <w:proofErr w:type="spellStart"/>
            <w:r w:rsidRPr="006B63D6">
              <w:rPr>
                <w:szCs w:val="24"/>
              </w:rPr>
              <w:t>Харалика</w:t>
            </w:r>
            <w:proofErr w:type="spellEnd"/>
            <w:r w:rsidRPr="006B63D6">
              <w:rPr>
                <w:szCs w:val="24"/>
                <w:lang w:val="en-US"/>
              </w:rPr>
              <w:t xml:space="preserve"> 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  <w:lang w:val="en-US"/>
              </w:rPr>
              <w:t>d=3, phi = {0, 90, 180, 270}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proofErr w:type="gramStart"/>
            <w:r w:rsidRPr="006B63D6">
              <w:rPr>
                <w:szCs w:val="24"/>
              </w:rPr>
              <w:t xml:space="preserve">Энергия  </w:t>
            </w:r>
            <w:r w:rsidRPr="006B63D6">
              <w:rPr>
                <w:szCs w:val="24"/>
                <w:lang w:val="en-US"/>
              </w:rPr>
              <w:t>ASM</w:t>
            </w:r>
            <w:proofErr w:type="gramEnd"/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ксимальная </w:t>
            </w:r>
            <w:proofErr w:type="gramStart"/>
            <w:r w:rsidRPr="006B63D6">
              <w:rPr>
                <w:szCs w:val="24"/>
              </w:rPr>
              <w:t xml:space="preserve">вероятность  </w:t>
            </w:r>
            <w:r w:rsidRPr="006B63D6">
              <w:rPr>
                <w:szCs w:val="24"/>
                <w:lang w:val="en-US"/>
              </w:rPr>
              <w:t>MPR</w:t>
            </w:r>
            <w:proofErr w:type="gramEnd"/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  <w:lang w:val="en-US"/>
              </w:rPr>
            </w:pPr>
            <w:proofErr w:type="spellStart"/>
            <w:r w:rsidRPr="006B63D6">
              <w:rPr>
                <w:szCs w:val="24"/>
                <w:lang w:val="en-US"/>
              </w:rPr>
              <w:t>Энтропия</w:t>
            </w:r>
            <w:proofErr w:type="spellEnd"/>
            <w:r w:rsidRPr="006B63D6">
              <w:rPr>
                <w:szCs w:val="24"/>
                <w:lang w:val="en-US"/>
              </w:rPr>
              <w:t xml:space="preserve"> ENT</w:t>
            </w:r>
            <w:r w:rsidRPr="006B63D6">
              <w:rPr>
                <w:szCs w:val="24"/>
              </w:rPr>
              <w:t>;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proofErr w:type="spellStart"/>
            <w:r w:rsidRPr="006B63D6">
              <w:rPr>
                <w:szCs w:val="24"/>
                <w:lang w:val="en-US"/>
              </w:rPr>
              <w:t>След</w:t>
            </w:r>
            <w:proofErr w:type="spellEnd"/>
            <w:r w:rsidRPr="006B63D6">
              <w:rPr>
                <w:szCs w:val="24"/>
                <w:lang w:val="en-US"/>
              </w:rPr>
              <w:t xml:space="preserve"> TR</w:t>
            </w:r>
            <w:r w:rsidRPr="006B63D6">
              <w:rPr>
                <w:szCs w:val="24"/>
              </w:rPr>
              <w:t xml:space="preserve"> 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трица </w:t>
            </w:r>
            <w:proofErr w:type="spellStart"/>
            <w:r w:rsidRPr="006B63D6">
              <w:rPr>
                <w:szCs w:val="24"/>
              </w:rPr>
              <w:t>Харалика</w:t>
            </w:r>
            <w:proofErr w:type="spellEnd"/>
            <w:r w:rsidRPr="006B63D6">
              <w:rPr>
                <w:szCs w:val="24"/>
              </w:rPr>
              <w:t xml:space="preserve"> 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d=1</w:t>
            </w:r>
            <w:r w:rsidRPr="006B63D6">
              <w:rPr>
                <w:szCs w:val="24"/>
                <w:lang w:val="en-US"/>
              </w:rPr>
              <w:t>, phi = {45, 135, 225, 315}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  <w:lang w:val="en-US"/>
              </w:rPr>
            </w:pPr>
            <w:proofErr w:type="spellStart"/>
            <w:r w:rsidRPr="006B63D6">
              <w:rPr>
                <w:szCs w:val="24"/>
                <w:lang w:val="en-US"/>
              </w:rPr>
              <w:t>Корреляция</w:t>
            </w:r>
            <w:proofErr w:type="spellEnd"/>
            <w:r w:rsidRPr="006B63D6">
              <w:rPr>
                <w:szCs w:val="24"/>
                <w:lang w:val="en-US"/>
              </w:rPr>
              <w:t xml:space="preserve"> CORR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трица </w:t>
            </w:r>
            <w:proofErr w:type="spellStart"/>
            <w:r w:rsidRPr="006B63D6">
              <w:rPr>
                <w:szCs w:val="24"/>
              </w:rPr>
              <w:t>Харалика</w:t>
            </w:r>
            <w:proofErr w:type="spellEnd"/>
            <w:r w:rsidRPr="006B63D6">
              <w:rPr>
                <w:szCs w:val="24"/>
                <w:lang w:val="en-US"/>
              </w:rPr>
              <w:t xml:space="preserve"> 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  <w:lang w:val="en-US"/>
              </w:rPr>
              <w:t>d=2, phi = {45, 135, 225, 315}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Среднее по x, среднее по y, </w:t>
            </w:r>
            <w:r w:rsidRPr="006B63D6">
              <w:rPr>
                <w:szCs w:val="24"/>
                <w:lang w:val="en-US"/>
              </w:rPr>
              <w:t>AV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Матрица </w:t>
            </w:r>
            <w:proofErr w:type="spellStart"/>
            <w:r w:rsidRPr="006B63D6">
              <w:rPr>
                <w:szCs w:val="24"/>
              </w:rPr>
              <w:t>Харалика</w:t>
            </w:r>
            <w:proofErr w:type="spellEnd"/>
            <w:r w:rsidRPr="006B63D6">
              <w:rPr>
                <w:szCs w:val="24"/>
                <w:lang w:val="en-US"/>
              </w:rPr>
              <w:t xml:space="preserve"> </w:t>
            </w:r>
          </w:p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  <w:lang w:val="en-US"/>
              </w:rPr>
              <w:t>d=3, phi = {45, 135, 225, 315}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Дисперсия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Матрица длин серий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В</w:t>
            </w:r>
            <w:proofErr w:type="spellStart"/>
            <w:r w:rsidRPr="006B63D6">
              <w:rPr>
                <w:szCs w:val="24"/>
                <w:lang w:val="en-US"/>
              </w:rPr>
              <w:t>ыраженность</w:t>
            </w:r>
            <w:proofErr w:type="spellEnd"/>
            <w:r w:rsidRPr="006B63D6">
              <w:rPr>
                <w:szCs w:val="24"/>
              </w:rPr>
              <w:t xml:space="preserve"> коротких серий SRE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Матрица длин серий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В</w:t>
            </w:r>
            <w:proofErr w:type="spellStart"/>
            <w:r w:rsidRPr="006B63D6">
              <w:rPr>
                <w:szCs w:val="24"/>
                <w:lang w:val="en-US"/>
              </w:rPr>
              <w:t>ыраженность</w:t>
            </w:r>
            <w:proofErr w:type="spellEnd"/>
            <w:r w:rsidRPr="006B63D6">
              <w:rPr>
                <w:szCs w:val="24"/>
              </w:rPr>
              <w:t xml:space="preserve"> длинных серий </w:t>
            </w:r>
            <w:r w:rsidRPr="006B63D6">
              <w:rPr>
                <w:szCs w:val="24"/>
                <w:lang w:val="en-US"/>
              </w:rPr>
              <w:t>LRE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Матрица длин серий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Неоднородность яркости (уровней серого) </w:t>
            </w:r>
            <w:r w:rsidRPr="006B63D6">
              <w:rPr>
                <w:szCs w:val="24"/>
                <w:lang w:val="en-US"/>
              </w:rPr>
              <w:t>GLNU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Матрица длин серий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 xml:space="preserve">Неоднородность длин </w:t>
            </w:r>
            <w:r w:rsidRPr="006B63D6">
              <w:rPr>
                <w:szCs w:val="24"/>
                <w:lang w:val="en-US"/>
              </w:rPr>
              <w:t>RLNU</w:t>
            </w:r>
          </w:p>
        </w:tc>
      </w:tr>
      <w:tr w:rsidR="00D47850" w:rsidRPr="006B63D6" w:rsidTr="00D47850">
        <w:tc>
          <w:tcPr>
            <w:tcW w:w="1231" w:type="dxa"/>
          </w:tcPr>
          <w:p w:rsidR="00D47850" w:rsidRPr="006B63D6" w:rsidRDefault="00D47850" w:rsidP="00D47850">
            <w:pPr>
              <w:numPr>
                <w:ilvl w:val="0"/>
                <w:numId w:val="32"/>
              </w:numPr>
              <w:spacing w:after="0" w:line="360" w:lineRule="auto"/>
              <w:jc w:val="both"/>
              <w:rPr>
                <w:szCs w:val="24"/>
              </w:rPr>
            </w:pPr>
          </w:p>
        </w:tc>
        <w:tc>
          <w:tcPr>
            <w:tcW w:w="32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Матрица длин серий</w:t>
            </w:r>
          </w:p>
        </w:tc>
        <w:tc>
          <w:tcPr>
            <w:tcW w:w="4360" w:type="dxa"/>
          </w:tcPr>
          <w:p w:rsidR="00D47850" w:rsidRPr="006B63D6" w:rsidRDefault="00D47850" w:rsidP="00D47850">
            <w:pPr>
              <w:spacing w:line="360" w:lineRule="auto"/>
              <w:jc w:val="both"/>
              <w:rPr>
                <w:szCs w:val="24"/>
              </w:rPr>
            </w:pPr>
            <w:r w:rsidRPr="006B63D6">
              <w:rPr>
                <w:szCs w:val="24"/>
              </w:rPr>
              <w:t>Доля изображения в сериях</w:t>
            </w:r>
          </w:p>
        </w:tc>
      </w:tr>
    </w:tbl>
    <w:p w:rsidR="00D47850" w:rsidRPr="00382D7A" w:rsidRDefault="00D47850" w:rsidP="00D47850">
      <w:pPr>
        <w:spacing w:line="360" w:lineRule="auto"/>
        <w:ind w:left="720"/>
        <w:jc w:val="both"/>
        <w:rPr>
          <w:szCs w:val="24"/>
        </w:rPr>
      </w:pPr>
    </w:p>
    <w:p w:rsidR="00D47850" w:rsidRPr="005B220A" w:rsidRDefault="00D47850" w:rsidP="00D47850">
      <w:pPr>
        <w:pStyle w:val="2"/>
        <w:numPr>
          <w:ilvl w:val="0"/>
          <w:numId w:val="40"/>
        </w:numPr>
      </w:pPr>
      <w:r>
        <w:br w:type="page"/>
      </w:r>
      <w:bookmarkStart w:id="8" w:name="_Toc55235383"/>
      <w:r w:rsidRPr="005B220A">
        <w:lastRenderedPageBreak/>
        <w:t xml:space="preserve">Улучшение изображений. </w:t>
      </w:r>
      <w:r>
        <w:t>Контрастирование</w:t>
      </w:r>
      <w:bookmarkEnd w:id="8"/>
    </w:p>
    <w:p w:rsidR="00D47850" w:rsidRPr="004E3066" w:rsidRDefault="00D47850" w:rsidP="00D47850">
      <w:pPr>
        <w:jc w:val="center"/>
        <w:rPr>
          <w:b/>
          <w:u w:val="single"/>
        </w:rPr>
      </w:pPr>
    </w:p>
    <w:p w:rsidR="00D47850" w:rsidRPr="00382D7A" w:rsidRDefault="00D47850" w:rsidP="00D47850">
      <w:pPr>
        <w:spacing w:line="360" w:lineRule="auto"/>
        <w:ind w:left="720"/>
        <w:jc w:val="both"/>
        <w:rPr>
          <w:szCs w:val="24"/>
        </w:rPr>
      </w:pPr>
      <w:r w:rsidRPr="00382D7A">
        <w:rPr>
          <w:szCs w:val="24"/>
        </w:rPr>
        <w:t>Каждый студент реализуется один из методов улучшения изображений. Варианты на выбор:</w:t>
      </w:r>
    </w:p>
    <w:p w:rsidR="00D47850" w:rsidRDefault="00D47850" w:rsidP="00D47850">
      <w:pPr>
        <w:numPr>
          <w:ilvl w:val="0"/>
          <w:numId w:val="24"/>
        </w:numPr>
        <w:spacing w:after="0" w:line="360" w:lineRule="auto"/>
        <w:rPr>
          <w:szCs w:val="24"/>
        </w:rPr>
      </w:pPr>
      <w:r>
        <w:rPr>
          <w:szCs w:val="24"/>
        </w:rPr>
        <w:t xml:space="preserve">Реализовать метод: </w:t>
      </w:r>
    </w:p>
    <w:p w:rsidR="00D47850" w:rsidRPr="00382D7A" w:rsidRDefault="00D47850" w:rsidP="00D47850">
      <w:pPr>
        <w:numPr>
          <w:ilvl w:val="0"/>
          <w:numId w:val="25"/>
        </w:numPr>
        <w:spacing w:after="0" w:line="360" w:lineRule="auto"/>
        <w:rPr>
          <w:szCs w:val="24"/>
        </w:rPr>
      </w:pPr>
      <w:r w:rsidRPr="00382D7A">
        <w:rPr>
          <w:szCs w:val="24"/>
        </w:rPr>
        <w:t>Метод степенного преобразования передаточной функции;</w:t>
      </w:r>
    </w:p>
    <w:p w:rsidR="00D47850" w:rsidRPr="00382D7A" w:rsidRDefault="00D47850" w:rsidP="00D47850">
      <w:pPr>
        <w:numPr>
          <w:ilvl w:val="0"/>
          <w:numId w:val="25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Метод логарифмического преобразования передаточной функции; </w:t>
      </w:r>
    </w:p>
    <w:p w:rsidR="00D47850" w:rsidRPr="00382D7A" w:rsidRDefault="00D47850" w:rsidP="00D47850">
      <w:pPr>
        <w:numPr>
          <w:ilvl w:val="0"/>
          <w:numId w:val="25"/>
        </w:numPr>
        <w:spacing w:after="0" w:line="360" w:lineRule="auto"/>
        <w:rPr>
          <w:szCs w:val="24"/>
        </w:rPr>
      </w:pPr>
      <w:r w:rsidRPr="00382D7A">
        <w:rPr>
          <w:szCs w:val="24"/>
        </w:rPr>
        <w:t xml:space="preserve">Метод кусочно-линейного изменения передаточной функции; </w:t>
      </w:r>
    </w:p>
    <w:p w:rsidR="00D47850" w:rsidRDefault="00D47850" w:rsidP="00D47850">
      <w:pPr>
        <w:numPr>
          <w:ilvl w:val="0"/>
          <w:numId w:val="25"/>
        </w:numPr>
        <w:spacing w:after="0" w:line="360" w:lineRule="auto"/>
        <w:rPr>
          <w:szCs w:val="24"/>
        </w:rPr>
      </w:pPr>
      <w:r w:rsidRPr="00382D7A">
        <w:rPr>
          <w:szCs w:val="24"/>
        </w:rPr>
        <w:t>Метод выравнивания гистограмм.</w:t>
      </w:r>
    </w:p>
    <w:p w:rsidR="00D47850" w:rsidRDefault="00D47850" w:rsidP="00D47850">
      <w:pPr>
        <w:numPr>
          <w:ilvl w:val="0"/>
          <w:numId w:val="24"/>
        </w:numPr>
        <w:spacing w:after="0" w:line="360" w:lineRule="auto"/>
        <w:rPr>
          <w:szCs w:val="24"/>
        </w:rPr>
      </w:pPr>
      <w:r>
        <w:rPr>
          <w:szCs w:val="24"/>
        </w:rPr>
        <w:t>После реализации метода попиксельно применить метод к цветному изображению.</w:t>
      </w:r>
    </w:p>
    <w:p w:rsidR="00D47850" w:rsidRDefault="00D47850" w:rsidP="00D47850">
      <w:pPr>
        <w:numPr>
          <w:ilvl w:val="0"/>
          <w:numId w:val="24"/>
        </w:numPr>
        <w:spacing w:after="0" w:line="360" w:lineRule="auto"/>
        <w:rPr>
          <w:szCs w:val="24"/>
        </w:rPr>
      </w:pPr>
      <w:r w:rsidRPr="00FE6D57">
        <w:rPr>
          <w:szCs w:val="24"/>
        </w:rPr>
        <w:t>Провести эксперимент: варьируйте параметры алгоритма и сделайте выводы о том, какие значения более предпочтительны для разных изображений</w:t>
      </w:r>
      <w:r>
        <w:rPr>
          <w:szCs w:val="24"/>
        </w:rPr>
        <w:t xml:space="preserve"> (текста, фотографий, рисунка и т.п.)</w:t>
      </w:r>
    </w:p>
    <w:p w:rsidR="00D47850" w:rsidRDefault="00D47850" w:rsidP="00D47850">
      <w:pPr>
        <w:numPr>
          <w:ilvl w:val="0"/>
          <w:numId w:val="24"/>
        </w:numPr>
        <w:spacing w:after="0" w:line="360" w:lineRule="auto"/>
        <w:rPr>
          <w:szCs w:val="24"/>
        </w:rPr>
      </w:pPr>
      <w:r>
        <w:rPr>
          <w:szCs w:val="24"/>
        </w:rPr>
        <w:t>Демонстрируется:</w:t>
      </w:r>
    </w:p>
    <w:p w:rsidR="00D47850" w:rsidRDefault="00D47850" w:rsidP="00D47850">
      <w:pPr>
        <w:numPr>
          <w:ilvl w:val="0"/>
          <w:numId w:val="34"/>
        </w:numPr>
        <w:spacing w:after="0" w:line="360" w:lineRule="auto"/>
        <w:rPr>
          <w:szCs w:val="24"/>
        </w:rPr>
      </w:pPr>
      <w:r>
        <w:rPr>
          <w:szCs w:val="24"/>
        </w:rPr>
        <w:t>исходное и результирующее изображение</w:t>
      </w:r>
    </w:p>
    <w:p w:rsidR="00D47850" w:rsidRPr="00FE6D57" w:rsidRDefault="00D47850" w:rsidP="00D47850">
      <w:pPr>
        <w:numPr>
          <w:ilvl w:val="0"/>
          <w:numId w:val="34"/>
        </w:numPr>
        <w:spacing w:after="0" w:line="360" w:lineRule="auto"/>
        <w:rPr>
          <w:szCs w:val="24"/>
        </w:rPr>
      </w:pPr>
      <w:r>
        <w:rPr>
          <w:szCs w:val="24"/>
        </w:rPr>
        <w:t>гистограмма исходного и результирующего изображения</w:t>
      </w:r>
    </w:p>
    <w:p w:rsidR="00D47850" w:rsidRPr="002E5934" w:rsidRDefault="00D47850" w:rsidP="00D47850">
      <w:pPr>
        <w:rPr>
          <w:szCs w:val="24"/>
        </w:rPr>
      </w:pPr>
      <w:r>
        <w:br w:type="page"/>
      </w:r>
    </w:p>
    <w:p w:rsidR="00D47850" w:rsidRPr="005B220A" w:rsidRDefault="00D47850" w:rsidP="00D47850">
      <w:pPr>
        <w:pStyle w:val="2"/>
        <w:numPr>
          <w:ilvl w:val="0"/>
          <w:numId w:val="40"/>
        </w:numPr>
      </w:pPr>
      <w:bookmarkStart w:id="9" w:name="_Toc55235384"/>
      <w:r>
        <w:lastRenderedPageBreak/>
        <w:t>Обработка звуковой информации</w:t>
      </w:r>
      <w:bookmarkEnd w:id="9"/>
    </w:p>
    <w:p w:rsidR="00D47850" w:rsidRDefault="00D47850" w:rsidP="00D47850">
      <w:pPr>
        <w:spacing w:line="360" w:lineRule="auto"/>
        <w:ind w:left="720"/>
        <w:jc w:val="both"/>
        <w:rPr>
          <w:szCs w:val="24"/>
        </w:rPr>
      </w:pPr>
      <w:r w:rsidRPr="00384655">
        <w:rPr>
          <w:szCs w:val="24"/>
        </w:rPr>
        <w:t>Программное обеспечение</w:t>
      </w:r>
      <w:r>
        <w:rPr>
          <w:szCs w:val="24"/>
        </w:rPr>
        <w:t>:</w:t>
      </w:r>
    </w:p>
    <w:p w:rsidR="00D47850" w:rsidRPr="00384655" w:rsidRDefault="00D47850" w:rsidP="00D47850">
      <w:pPr>
        <w:numPr>
          <w:ilvl w:val="0"/>
          <w:numId w:val="35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 xml:space="preserve">Утилита </w:t>
      </w:r>
      <w:proofErr w:type="spellStart"/>
      <w:r w:rsidRPr="001F338F">
        <w:rPr>
          <w:szCs w:val="24"/>
        </w:rPr>
        <w:t>ffmpeg</w:t>
      </w:r>
      <w:proofErr w:type="spellEnd"/>
      <w:r w:rsidRPr="00384655">
        <w:rPr>
          <w:szCs w:val="24"/>
        </w:rPr>
        <w:t xml:space="preserve"> (</w:t>
      </w:r>
      <w:r>
        <w:rPr>
          <w:szCs w:val="24"/>
        </w:rPr>
        <w:t>сайт</w:t>
      </w:r>
      <w:r w:rsidRPr="00384655">
        <w:rPr>
          <w:szCs w:val="24"/>
        </w:rPr>
        <w:t xml:space="preserve"> </w:t>
      </w:r>
      <w:r w:rsidRPr="001F338F">
        <w:rPr>
          <w:szCs w:val="24"/>
        </w:rPr>
        <w:t>www</w:t>
      </w:r>
      <w:r w:rsidRPr="00384655">
        <w:rPr>
          <w:szCs w:val="24"/>
        </w:rPr>
        <w:t>.</w:t>
      </w:r>
      <w:r w:rsidRPr="001F338F">
        <w:rPr>
          <w:szCs w:val="24"/>
        </w:rPr>
        <w:t>ffmpeg</w:t>
      </w:r>
      <w:r w:rsidRPr="00384655">
        <w:rPr>
          <w:szCs w:val="24"/>
        </w:rPr>
        <w:t>.</w:t>
      </w:r>
      <w:r w:rsidRPr="001F338F">
        <w:rPr>
          <w:szCs w:val="24"/>
        </w:rPr>
        <w:t>org</w:t>
      </w:r>
      <w:r w:rsidRPr="00384655">
        <w:rPr>
          <w:szCs w:val="24"/>
        </w:rPr>
        <w:t>)</w:t>
      </w:r>
    </w:p>
    <w:p w:rsidR="00D47850" w:rsidRPr="00384655" w:rsidRDefault="00D47850" w:rsidP="00D47850">
      <w:pPr>
        <w:numPr>
          <w:ilvl w:val="0"/>
          <w:numId w:val="35"/>
        </w:numPr>
        <w:spacing w:after="0" w:line="360" w:lineRule="auto"/>
        <w:jc w:val="both"/>
        <w:rPr>
          <w:szCs w:val="24"/>
        </w:rPr>
      </w:pPr>
      <w:r w:rsidRPr="00384655">
        <w:rPr>
          <w:szCs w:val="24"/>
        </w:rPr>
        <w:t xml:space="preserve">Библиотеки </w:t>
      </w:r>
      <w:proofErr w:type="spellStart"/>
      <w:r w:rsidRPr="001F338F">
        <w:rPr>
          <w:szCs w:val="24"/>
        </w:rPr>
        <w:t>python</w:t>
      </w:r>
      <w:proofErr w:type="spellEnd"/>
      <w:r>
        <w:rPr>
          <w:szCs w:val="24"/>
        </w:rPr>
        <w:t xml:space="preserve"> на выбор</w:t>
      </w:r>
      <w:r w:rsidRPr="00384655">
        <w:rPr>
          <w:szCs w:val="24"/>
        </w:rPr>
        <w:t xml:space="preserve">: </w:t>
      </w:r>
      <w:proofErr w:type="spellStart"/>
      <w:r w:rsidRPr="001F338F">
        <w:rPr>
          <w:szCs w:val="24"/>
        </w:rPr>
        <w:t>numpy</w:t>
      </w:r>
      <w:proofErr w:type="spellEnd"/>
      <w:r w:rsidRPr="00384655">
        <w:rPr>
          <w:szCs w:val="24"/>
        </w:rPr>
        <w:t xml:space="preserve">, </w:t>
      </w:r>
      <w:proofErr w:type="spellStart"/>
      <w:r w:rsidRPr="001F338F">
        <w:rPr>
          <w:szCs w:val="24"/>
        </w:rPr>
        <w:t>pydub</w:t>
      </w:r>
      <w:proofErr w:type="spellEnd"/>
      <w:r w:rsidRPr="00384655">
        <w:rPr>
          <w:szCs w:val="24"/>
        </w:rPr>
        <w:t xml:space="preserve">, </w:t>
      </w:r>
      <w:proofErr w:type="spellStart"/>
      <w:proofErr w:type="gramStart"/>
      <w:r w:rsidRPr="001F338F">
        <w:rPr>
          <w:szCs w:val="24"/>
        </w:rPr>
        <w:t>scipy</w:t>
      </w:r>
      <w:r w:rsidRPr="00384655">
        <w:rPr>
          <w:szCs w:val="24"/>
        </w:rPr>
        <w:t>.</w:t>
      </w:r>
      <w:r w:rsidRPr="001F338F">
        <w:rPr>
          <w:szCs w:val="24"/>
        </w:rPr>
        <w:t>signal</w:t>
      </w:r>
      <w:proofErr w:type="spellEnd"/>
      <w:proofErr w:type="gramEnd"/>
      <w:r w:rsidRPr="00384655">
        <w:rPr>
          <w:szCs w:val="24"/>
        </w:rPr>
        <w:t xml:space="preserve">, </w:t>
      </w:r>
      <w:proofErr w:type="spellStart"/>
      <w:r w:rsidRPr="001F338F">
        <w:rPr>
          <w:szCs w:val="24"/>
        </w:rPr>
        <w:t>matplotlib</w:t>
      </w:r>
      <w:r w:rsidRPr="00384655">
        <w:rPr>
          <w:szCs w:val="24"/>
        </w:rPr>
        <w:t>.</w:t>
      </w:r>
      <w:r w:rsidRPr="001F338F">
        <w:rPr>
          <w:szCs w:val="24"/>
        </w:rPr>
        <w:t>pyplot</w:t>
      </w:r>
      <w:proofErr w:type="spellEnd"/>
      <w:r w:rsidRPr="00384655">
        <w:rPr>
          <w:szCs w:val="24"/>
        </w:rPr>
        <w:t xml:space="preserve">, </w:t>
      </w:r>
      <w:proofErr w:type="spellStart"/>
      <w:r w:rsidRPr="001F338F">
        <w:rPr>
          <w:szCs w:val="24"/>
        </w:rPr>
        <w:t>pylab</w:t>
      </w:r>
      <w:proofErr w:type="spellEnd"/>
      <w:r w:rsidRPr="00384655">
        <w:rPr>
          <w:szCs w:val="24"/>
        </w:rPr>
        <w:t xml:space="preserve">, </w:t>
      </w:r>
      <w:proofErr w:type="spellStart"/>
      <w:r w:rsidRPr="001F338F">
        <w:rPr>
          <w:szCs w:val="24"/>
        </w:rPr>
        <w:t>pywt</w:t>
      </w:r>
      <w:proofErr w:type="spellEnd"/>
      <w:r w:rsidRPr="00F75D4F">
        <w:rPr>
          <w:szCs w:val="24"/>
        </w:rPr>
        <w:t xml:space="preserve">, </w:t>
      </w:r>
      <w:proofErr w:type="spellStart"/>
      <w:r>
        <w:rPr>
          <w:szCs w:val="24"/>
          <w:lang w:val="en-US"/>
        </w:rPr>
        <w:t>pyWavelets</w:t>
      </w:r>
      <w:proofErr w:type="spellEnd"/>
      <w:r w:rsidRPr="00F75D4F">
        <w:rPr>
          <w:szCs w:val="24"/>
        </w:rPr>
        <w:t xml:space="preserve"> </w:t>
      </w:r>
      <w:r>
        <w:rPr>
          <w:szCs w:val="24"/>
        </w:rPr>
        <w:t xml:space="preserve">и другие. </w:t>
      </w:r>
    </w:p>
    <w:p w:rsidR="00D47850" w:rsidRPr="00382D7A" w:rsidRDefault="00D47850" w:rsidP="00D47850">
      <w:pPr>
        <w:spacing w:line="360" w:lineRule="auto"/>
        <w:ind w:left="720"/>
        <w:jc w:val="both"/>
        <w:rPr>
          <w:szCs w:val="24"/>
        </w:rPr>
      </w:pPr>
      <w:r w:rsidRPr="00382D7A">
        <w:rPr>
          <w:szCs w:val="24"/>
        </w:rPr>
        <w:t xml:space="preserve">Каждый студент </w:t>
      </w:r>
      <w:r>
        <w:rPr>
          <w:szCs w:val="24"/>
        </w:rPr>
        <w:t xml:space="preserve">готовит две звуковые дорожки </w:t>
      </w:r>
      <w:r w:rsidRPr="00B64D7F">
        <w:rPr>
          <w:szCs w:val="24"/>
        </w:rPr>
        <w:t>в формат</w:t>
      </w:r>
      <w:r>
        <w:rPr>
          <w:szCs w:val="24"/>
        </w:rPr>
        <w:t>е</w:t>
      </w:r>
      <w:r w:rsidRPr="00B64D7F">
        <w:rPr>
          <w:szCs w:val="24"/>
        </w:rPr>
        <w:t xml:space="preserve"> *.</w:t>
      </w:r>
      <w:proofErr w:type="spellStart"/>
      <w:r w:rsidRPr="00B64D7F">
        <w:rPr>
          <w:szCs w:val="24"/>
        </w:rPr>
        <w:t>wav</w:t>
      </w:r>
      <w:proofErr w:type="spellEnd"/>
      <w:r>
        <w:rPr>
          <w:szCs w:val="24"/>
        </w:rPr>
        <w:t xml:space="preserve"> (можно и </w:t>
      </w:r>
      <w:proofErr w:type="spellStart"/>
      <w:r>
        <w:rPr>
          <w:szCs w:val="24"/>
          <w:lang w:val="en-US"/>
        </w:rPr>
        <w:t>mp</w:t>
      </w:r>
      <w:proofErr w:type="spellEnd"/>
      <w:r w:rsidRPr="00887EF9">
        <w:rPr>
          <w:szCs w:val="24"/>
        </w:rPr>
        <w:t>3</w:t>
      </w:r>
      <w:r>
        <w:rPr>
          <w:szCs w:val="24"/>
        </w:rPr>
        <w:t>, но не все библиотеки с ходу его понимают, и лучше один канал, чтоб стерео не мешало</w:t>
      </w:r>
      <w:r w:rsidRPr="00887EF9">
        <w:rPr>
          <w:szCs w:val="24"/>
        </w:rPr>
        <w:t>)</w:t>
      </w:r>
      <w:r w:rsidRPr="00382D7A">
        <w:rPr>
          <w:szCs w:val="24"/>
        </w:rPr>
        <w:t>:</w:t>
      </w:r>
    </w:p>
    <w:p w:rsidR="00D47850" w:rsidRDefault="00D47850" w:rsidP="00D47850">
      <w:pPr>
        <w:numPr>
          <w:ilvl w:val="0"/>
          <w:numId w:val="33"/>
        </w:numPr>
        <w:spacing w:after="0" w:line="360" w:lineRule="auto"/>
        <w:jc w:val="both"/>
        <w:rPr>
          <w:szCs w:val="24"/>
        </w:rPr>
      </w:pPr>
      <w:r w:rsidRPr="00B64D7F">
        <w:rPr>
          <w:szCs w:val="24"/>
        </w:rPr>
        <w:t xml:space="preserve">С помощью микрофона записать образец собственного голоса </w:t>
      </w:r>
      <w:r>
        <w:rPr>
          <w:szCs w:val="24"/>
        </w:rPr>
        <w:t xml:space="preserve">для звука «А» </w:t>
      </w:r>
      <w:r w:rsidRPr="00B64D7F">
        <w:rPr>
          <w:szCs w:val="24"/>
        </w:rPr>
        <w:t xml:space="preserve">с максимальным частотным диапазоном (от баса до визга и даже фальцета), так чтобы громкость была </w:t>
      </w:r>
      <w:proofErr w:type="gramStart"/>
      <w:r>
        <w:rPr>
          <w:szCs w:val="24"/>
        </w:rPr>
        <w:t>более менее</w:t>
      </w:r>
      <w:proofErr w:type="gramEnd"/>
      <w:r>
        <w:rPr>
          <w:szCs w:val="24"/>
        </w:rPr>
        <w:t xml:space="preserve"> одинаковой</w:t>
      </w:r>
      <w:r w:rsidRPr="00B64D7F">
        <w:rPr>
          <w:szCs w:val="24"/>
        </w:rPr>
        <w:t>. Длительность примерно 15-30 секунд.</w:t>
      </w:r>
      <w:r>
        <w:rPr>
          <w:szCs w:val="24"/>
        </w:rPr>
        <w:t xml:space="preserve"> </w:t>
      </w:r>
    </w:p>
    <w:p w:rsidR="00D47850" w:rsidRDefault="00D47850" w:rsidP="00D47850">
      <w:pPr>
        <w:numPr>
          <w:ilvl w:val="0"/>
          <w:numId w:val="33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З</w:t>
      </w:r>
      <w:r w:rsidRPr="00B64D7F">
        <w:rPr>
          <w:szCs w:val="24"/>
        </w:rPr>
        <w:t xml:space="preserve">аписать </w:t>
      </w:r>
      <w:r>
        <w:rPr>
          <w:szCs w:val="24"/>
        </w:rPr>
        <w:t>или найти звуки музыкального инструмента (не ударного) желательно с большим разнообразием нот.</w:t>
      </w:r>
    </w:p>
    <w:p w:rsidR="00D47850" w:rsidRDefault="00D47850" w:rsidP="00D47850">
      <w:pPr>
        <w:spacing w:line="360" w:lineRule="auto"/>
        <w:ind w:left="720"/>
        <w:jc w:val="both"/>
        <w:rPr>
          <w:szCs w:val="24"/>
        </w:rPr>
      </w:pPr>
      <w:r>
        <w:rPr>
          <w:szCs w:val="24"/>
        </w:rPr>
        <w:t>Для каждой записи:</w:t>
      </w:r>
    </w:p>
    <w:p w:rsidR="00D47850" w:rsidRPr="00887EF9" w:rsidRDefault="00D47850" w:rsidP="00D47850">
      <w:pPr>
        <w:numPr>
          <w:ilvl w:val="0"/>
          <w:numId w:val="36"/>
        </w:numPr>
        <w:spacing w:after="0" w:line="360" w:lineRule="auto"/>
        <w:jc w:val="both"/>
        <w:rPr>
          <w:szCs w:val="24"/>
        </w:rPr>
      </w:pPr>
      <w:r w:rsidRPr="00887EF9">
        <w:rPr>
          <w:szCs w:val="24"/>
        </w:rPr>
        <w:t>Построить спектрограмму и сохранить в файл, пользуясь оконным преобразованием Фурье с окном Ханна (например).</w:t>
      </w:r>
    </w:p>
    <w:p w:rsidR="00D47850" w:rsidRDefault="00D47850" w:rsidP="00D47850">
      <w:pPr>
        <w:numPr>
          <w:ilvl w:val="0"/>
          <w:numId w:val="36"/>
        </w:numPr>
        <w:spacing w:after="0" w:line="360" w:lineRule="auto"/>
        <w:jc w:val="both"/>
        <w:rPr>
          <w:szCs w:val="24"/>
        </w:rPr>
      </w:pPr>
      <w:r w:rsidRPr="001F338F">
        <w:rPr>
          <w:szCs w:val="24"/>
        </w:rPr>
        <w:t>Для записи голоса</w:t>
      </w:r>
      <w:r>
        <w:rPr>
          <w:szCs w:val="24"/>
        </w:rPr>
        <w:t>:</w:t>
      </w:r>
    </w:p>
    <w:p w:rsidR="00D47850" w:rsidRDefault="00D47850" w:rsidP="00D47850">
      <w:pPr>
        <w:numPr>
          <w:ilvl w:val="0"/>
          <w:numId w:val="37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Н</w:t>
      </w:r>
      <w:r w:rsidRPr="00887EF9">
        <w:rPr>
          <w:szCs w:val="24"/>
        </w:rPr>
        <w:t xml:space="preserve">айти минимальную и максимальную частоту голоса. </w:t>
      </w:r>
    </w:p>
    <w:p w:rsidR="00D47850" w:rsidRDefault="00D47850" w:rsidP="00D47850">
      <w:pPr>
        <w:numPr>
          <w:ilvl w:val="0"/>
          <w:numId w:val="37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 xml:space="preserve">Найти наиболее </w:t>
      </w:r>
      <w:proofErr w:type="spellStart"/>
      <w:r>
        <w:rPr>
          <w:szCs w:val="24"/>
        </w:rPr>
        <w:t>тембрально</w:t>
      </w:r>
      <w:proofErr w:type="spellEnd"/>
      <w:r>
        <w:rPr>
          <w:szCs w:val="24"/>
        </w:rPr>
        <w:t xml:space="preserve"> окрашенный основной тон.</w:t>
      </w:r>
    </w:p>
    <w:p w:rsidR="00D47850" w:rsidRDefault="00D47850" w:rsidP="00D47850">
      <w:pPr>
        <w:numPr>
          <w:ilvl w:val="0"/>
          <w:numId w:val="37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Найти три самые сильные</w:t>
      </w:r>
      <w:r w:rsidRPr="009267F8">
        <w:rPr>
          <w:szCs w:val="24"/>
        </w:rPr>
        <w:t xml:space="preserve"> </w:t>
      </w:r>
      <w:r>
        <w:rPr>
          <w:szCs w:val="24"/>
        </w:rPr>
        <w:t>форманты для трёх разных основных тонов.</w:t>
      </w:r>
    </w:p>
    <w:p w:rsidR="00D47850" w:rsidRDefault="00D47850" w:rsidP="00D47850">
      <w:pPr>
        <w:numPr>
          <w:ilvl w:val="0"/>
          <w:numId w:val="36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Для записи инструмента:</w:t>
      </w:r>
    </w:p>
    <w:p w:rsidR="00D47850" w:rsidRDefault="00D47850" w:rsidP="00D47850">
      <w:pPr>
        <w:numPr>
          <w:ilvl w:val="0"/>
          <w:numId w:val="38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О</w:t>
      </w:r>
      <w:r w:rsidRPr="00887EF9">
        <w:rPr>
          <w:szCs w:val="24"/>
        </w:rPr>
        <w:t>ценить уровень шума.</w:t>
      </w:r>
    </w:p>
    <w:p w:rsidR="00D47850" w:rsidRDefault="00D47850" w:rsidP="00D47850">
      <w:pPr>
        <w:numPr>
          <w:ilvl w:val="0"/>
          <w:numId w:val="38"/>
        </w:numPr>
        <w:spacing w:after="0" w:line="360" w:lineRule="auto"/>
        <w:jc w:val="both"/>
        <w:rPr>
          <w:szCs w:val="24"/>
        </w:rPr>
      </w:pPr>
      <w:r>
        <w:rPr>
          <w:szCs w:val="24"/>
        </w:rPr>
        <w:t>Найти моменты времени, характеризующиеся наибольшей энергией.</w:t>
      </w:r>
    </w:p>
    <w:p w:rsidR="00D47850" w:rsidRDefault="00D47850">
      <w:pPr>
        <w:rPr>
          <w:b/>
          <w:caps/>
          <w:lang w:eastAsia="ru-RU"/>
        </w:rPr>
      </w:pPr>
      <w:r>
        <w:rPr>
          <w:lang w:eastAsia="ru-RU"/>
        </w:rPr>
        <w:br w:type="page"/>
      </w:r>
    </w:p>
    <w:p w:rsidR="00C604AA" w:rsidRDefault="00BD5926" w:rsidP="000721A8">
      <w:pPr>
        <w:pStyle w:val="ac"/>
        <w:numPr>
          <w:ilvl w:val="1"/>
          <w:numId w:val="8"/>
        </w:numPr>
        <w:rPr>
          <w:lang w:eastAsia="ru-RU"/>
        </w:rPr>
      </w:pPr>
      <w:r w:rsidRPr="00F37EA3">
        <w:rPr>
          <w:lang w:eastAsia="ru-RU"/>
        </w:rPr>
        <w:lastRenderedPageBreak/>
        <w:t>База тестовых вопросов для итогового контроля</w:t>
      </w:r>
    </w:p>
    <w:p w:rsidR="000721A8" w:rsidRDefault="00F37EA3" w:rsidP="00C604AA">
      <w:pPr>
        <w:pStyle w:val="a8"/>
        <w:ind w:firstLine="0"/>
      </w:pPr>
      <w:r>
        <w:t xml:space="preserve">В таблице верный ответ всегда в колонке А. </w:t>
      </w:r>
    </w:p>
    <w:p w:rsidR="00F37EA3" w:rsidRDefault="00F37EA3" w:rsidP="00C604AA">
      <w:pPr>
        <w:pStyle w:val="a8"/>
        <w:ind w:firstLine="0"/>
      </w:pPr>
      <w:r>
        <w:t>Генерация билетов автоматизирована: каждый студент получает 25 вопросов, в которых варианты ответов перемешаны.</w:t>
      </w:r>
    </w:p>
    <w:p w:rsidR="00BD5926" w:rsidRDefault="00BD5926" w:rsidP="00C604AA">
      <w:pPr>
        <w:pStyle w:val="a8"/>
        <w:ind w:firstLine="0"/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675"/>
        <w:gridCol w:w="1413"/>
        <w:gridCol w:w="1560"/>
        <w:gridCol w:w="1604"/>
        <w:gridCol w:w="1528"/>
        <w:gridCol w:w="1604"/>
        <w:gridCol w:w="1532"/>
      </w:tblGrid>
      <w:tr w:rsidR="00BD5926" w:rsidRPr="00BD5926" w:rsidTr="00BD5926">
        <w:trPr>
          <w:trHeight w:val="264"/>
        </w:trPr>
        <w:tc>
          <w:tcPr>
            <w:tcW w:w="301" w:type="pct"/>
            <w:tcBorders>
              <w:top w:val="single" w:sz="4" w:space="0" w:color="auto"/>
              <w:left w:val="single" w:sz="4" w:space="0" w:color="auto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Раздел</w:t>
            </w:r>
          </w:p>
        </w:tc>
        <w:tc>
          <w:tcPr>
            <w:tcW w:w="736" w:type="pct"/>
            <w:tcBorders>
              <w:top w:val="single" w:sz="4" w:space="0" w:color="auto"/>
              <w:left w:val="nil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Тема</w:t>
            </w:r>
          </w:p>
        </w:tc>
        <w:tc>
          <w:tcPr>
            <w:tcW w:w="965" w:type="pct"/>
            <w:tcBorders>
              <w:top w:val="single" w:sz="4" w:space="0" w:color="auto"/>
              <w:left w:val="nil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Вопрос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A</w:t>
            </w:r>
          </w:p>
        </w:tc>
        <w:tc>
          <w:tcPr>
            <w:tcW w:w="741" w:type="pct"/>
            <w:tcBorders>
              <w:top w:val="single" w:sz="4" w:space="0" w:color="auto"/>
              <w:left w:val="nil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B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C</w:t>
            </w:r>
          </w:p>
        </w:tc>
        <w:tc>
          <w:tcPr>
            <w:tcW w:w="741" w:type="pct"/>
            <w:tcBorders>
              <w:top w:val="single" w:sz="4" w:space="0" w:color="auto"/>
              <w:left w:val="nil"/>
              <w:bottom w:val="single" w:sz="4" w:space="0" w:color="95B3D7"/>
              <w:right w:val="nil"/>
            </w:tcBorders>
            <w:shd w:val="clear" w:color="4F81BD" w:fill="4F81BD"/>
            <w:hideMark/>
          </w:tcPr>
          <w:p w:rsidR="00BD5926" w:rsidRPr="00BD5926" w:rsidRDefault="00BD5926" w:rsidP="00BD5926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b/>
                <w:bCs/>
                <w:color w:val="FFFFFF"/>
                <w:sz w:val="16"/>
                <w:szCs w:val="16"/>
                <w:lang w:eastAsia="ru-RU"/>
              </w:rPr>
              <w:t>D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ая модель RGB характеризуется тем, что цвета получаются путём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обавления к чёрному, а смешение всех основных цветов даёт белый цве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читания из белого, а смешение всех основных цветов даёт чёрный цве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обавления к чёрному, смешение всех основных цветов даёт чёрный цве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читания из белого,  смешение всех основных цветов даёт белый цвет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RGB - это цветовая модель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ределяющая способ кодирования изображения с помощью трёх основных каналов путём сло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овыми координатами являются тон, насыщенность и светло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как три компонента — яркость и две цветоразност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как три компонента — радиус-вектор яркости, вектор градиента в точке и вектор индукции в цветовом поле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HSL - это цветовая модель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овыми координатами являются тон, насыщенность и светло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ределяющая способ кодирования изображения с помощью трёх основных каналов путём сло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как три компонента — яркость и две цветоразност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как три компонента — вектор напряженности цветового поля, площадь цветового поля, длина вектора яркости в точке.</w:t>
            </w:r>
          </w:p>
        </w:tc>
      </w:tr>
      <w:tr w:rsidR="00BD5926" w:rsidRPr="00BD5926" w:rsidTr="00BD5926">
        <w:trPr>
          <w:trHeight w:val="264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YUV - это цветовая модель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как три компонента — яркость (Y) и две цветоразностных (U и V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ределяющая способ кодирования изображения с помощью трёх основных каналов путём сло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овыми координатами являются тон, насыщенность и светло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овыми координатами являются значение оператора неподвижной точки цветового поля, напряжение цветового поля и скорость нарастания яркости в точке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CIE XYZ - это цветовая модель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особная выражать все видимые человеком цвета независимо от устройств вывод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которой цвет задаётся светлотой, положением от зелёного до красного и положением от синего до зелёного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трактивного типа, в которой базовые цвета получаются путём вычитания базовых цветов модели RGB из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тройкой: яркостью и синей и красной цветоразностными компонентами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CIE L*a*b* - это цветовая модель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которой цвет задаётся светлотой, положением от зелёного до красного и положением от синего до зелён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трактивного типа, в которой базовые цвета получаются путём вычитания базовых цветов модели RGB из белого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ределяющая способ кодирования изображения с помощью трёх основных каналов путём сло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овыми координатами являются тон, насыщенность и светлота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CMYK - это цветовая модель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трактивного типа, в которой базовые цвета получаются путём вычитания базовых цветов модели RGB из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особная выражать все видимые человеком цвета независимо от устройств вывод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которой цвет задаётся светлотой, положением от зелёного до красного и положением от синего до зелён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тройкой: яркостью и синей и красной цветоразностными компонентами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YCbCr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- это цветовая модель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которой цвет представляется тройкой: яркостью и синей и красной цветоразностными компонент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особная выражать все видимые человеком цвета независимо от устройств вывод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которой цвет задаётся светлотой, положением от зелёного до красного и положением от синего до зелён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трактивного типа, в которой базовые цвета получаются путём вычитания базовых цветов модели RGB из белого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ая модель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тематическая модель описания представления цветов в виде кортежей чисел (обычно из трёх, реже - четырёх значений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тематическая модель описания представления цветов в виде кортежей чисел (обычно из двух, реже - трёх значений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эвристическая модель описания представления цветов в виде кортежей чисел (обычно из двух, реже - трёх значений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имитационная модель описания представления цветов в виде кортежей чисел (обычно из трёх, реже - четырёх значений)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ое пространство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се возможные значения цветов, задаваемые цветовой моделью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трёхмерное пространство, каждому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окселю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которого приписан некоторый цве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вумерное пространство, каждому пикселю которого приписан некоторый цве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ъединение фазовых пространств яркостей по каждой цветовой компоненте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ой т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правление вектора цветности на диаграмме цветности с началом в точке белого и концом в данной цветно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ность от точки белого, интенсивность тона, задается в процентах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убъективная яркость участка изображения, отнесённая к субъективной яркости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разностная компонента изображения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сыщенность цвет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ность от точки белого, интенсивность тона, задается в процента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правление вектора цветности на диаграмме цветности с началом в точке белого и концом в данной цветнос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убъективная яркость участка изображения, отнесённая к субъективной яркости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разностная компонента изображения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ветлота цвет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убъективная яркость участка изображения, отнесённая к субъективной яркости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правление вектора цветности на диаграмме цветности с началом в точке белого и концом в данной цветнос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ность от точки белого, интенсивность тона, задается в процента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разностная компонента изображения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то определяет название цвета в модели HSL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он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сыщенность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ветлота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ность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Субтрактивный синтез цвета - это получение цвета путём... 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читания из спектрально-равномерного белого света отдельных спектральных составляющи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гического отрицания из дополнительного цвета составляющих компонен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гического сдвига вправо из спектрально-равномерного белого света отдельных спектральных составляющих на 0, 1 и 2 байта соответственн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читания после аддитивного смешения цветов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ддитивное смешение цветов - это метод синтеза цвета, основанный на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ложении цветов непосредственно излучающих объ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жегалкинском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сложении цветов непосредственно излучающих объек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ложении по модулю 3 цветов непосредственно излучающих объ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гическом (побитовом) сложении цветов непосредственно излучающих объектов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нохромное изображение - это изображение, пикселам которого припис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один из двух возможных цветов. 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либо белый, либо чёрный цвет. 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оттенок серого. 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двухбитное число. 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ветовые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лутоновое изображение - это изображение, пикселам которого приписываю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оттенки серого. 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значения тонов, не превышающие половину возможного диапазона тонов. 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либо белый, либо чёрный цвет. 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один из двух возможных тонов. 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дискретизация</w:t>
            </w:r>
            <w:proofErr w:type="spellEnd"/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нтерполяция изображения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вышение частоты дискретизации (растяжение изображения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меньшение частоты дискретизации (уменьшение изображения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менение ширины и высоты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ание растрового изображения в векторное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дискретизация</w:t>
            </w:r>
            <w:proofErr w:type="spellEnd"/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ецимация изображения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меньшение частоты дискретизации (уменьшение изображения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вышение частоты дискретизации (растяжение изображения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менение ширины и высоты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ание векторного изображения в растровое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дискретизация</w:t>
            </w:r>
            <w:proofErr w:type="spellEnd"/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дискретизац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изображения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менение ширины и высоты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вышение частоты дискретизации (растяжение изображения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меньшение частоты дискретизации (уменьшение изображения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хранение изображения в иной графический формат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 "соль и перец"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, описываемый моделью в которой замещение 1 на 0 происходит с вероятностью p и замещение 0 на 1 с вероятностью q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нутренние и внешние дефекты объектов, имеющие некоторую неслучайную форм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, описываемый моделью в которой замещение 1 на 0 происходит с вероятностью p и замещение 0 на 1 с вероятностью 1-p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ефекты объектов, имеющие некоторую неслучайную форму с вероятностями p для внутренних дефектов и q для внешних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 "дырки и выступы"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нутренние и внешние дефекты объектов, имеющие некоторую неслучайную форм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, описываемый моделью в которой замещение 1 на 0 происходит с вероятностью p и замещение 0 на 1 с вероятностью q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, описываемый моделью в которой замещение 1 на 0 происходит с вероятностью q и замещение 0 на 1 с вероятностью p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 "соль и перец", усиленный настолько, что песчинка соли становится дыркой, а песчинка перца становится выступом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ый фильтр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читывает только яркость рассматриваемого пиксе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читывает яркость пикселей в окрестности рассматриваемого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о учитывает только яркость рассматриваемого пикселя, а яркость остальных пикселей окрестности учитывает с нелинейными коэффициент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о учитывает как яркость рассматриваемого пикселя, так и яркость пикселей в окрестности рассматриваемого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линейный фильтр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читывает яркость пикселей в окрестности рассматриваем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читывает только яркость рассматриваемого пиксе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о учитывает яркость рассматриваемого пикселя, а яркость остальных пикселей окрестности учитывает нелинейн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линейно учитывает яркость рассматриваемого пикселя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роговый фильтр относится 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линейным фильтра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нгов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даптивным фильтрам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остую бинаризацию можно отнести 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линейным фильтра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нгов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даптивным фильтрам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онный ранговый фильтр в общем случае относится 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линейн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ым фильтра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рогов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даптивным фильтрам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даптивную бинаризацию можно отнести 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линейн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инейным фильтра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роговым фильтра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нговым фильтрам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адача фильтрации состоит в восстановлении исходных значений яркости пикселей в ситуации, когда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овая компонента является неизвестной случайной величин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шумовая компонента является известной случайной величин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яркость некоторых пикселей неизвест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яркость некоторых пикселей выходит за допустимые пределы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пертура окна фильтр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бор учитываемых при принятии решения пиксел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рактеристика фильтра, описывающая его способность собирать свет и противостоять дифракционному размытию деталей изобра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лонение линий, проходящих через одну точк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личество "прозрачных" пикселей окна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 типовой процедуре оконной фильтрации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но последовательно движется по всей площади изображения с расчетом интенсивности пикселя выходного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но последовательно движется по всей площади изображения с перерасчетом интенсивности базового пиксе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но проходит по всей площади изображения столько раз, сколько нужно, чтобы исчезли все изолированные пиксел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но последовательно движется по всей площади изображения инвертируя базовый пиксель при выполнении решающего правила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 логической фильтрации пиксель выходного изображения принимае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 (0), только если все соседние пиксели имеют значение 1 (0), иначе берётся цвет базового пиксе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, если в апертуре больше единиц, чем нулей, и равным 0 в противном случа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, если в апертуре число единиц не меньше некоторого k, и равным 0 в противном случа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 (0), только если базовый и все соседние пиксели имеют значение 1 (0), иначе берётся цвет базового пикселя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 медианной фильтрации пиксель выходного изображения принимае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, если в апертуре больше единиц, чем нулей, и равным 0 в противном случа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 (0), только если все соседние пиксели имеют значение 1 (0), иначе берётся цвет базового пиксе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, если в апертуре число единиц не меньше некоторого k, и равным 0 в противном случа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реднее значение пикселей в апертуре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 ранговой фильтрации пиксель выходного изображения принимае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, если в апертуре число единиц не меньше некоторого k, и равным 0 в противном случа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 (0), только если все соседние пиксели имеют значение 1 (0), иначе берётся цвет базового пиксе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1, если в апертуре больше единиц, чем нулей, и равным 0 в противном случа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чение суммы рангов соседних пикселей, округлённое до 0 или 1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звешенный ранговый фильтр позволяе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давать различный вес точкам окрестности, чтобы они оказывали разное влияние на результа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давать различный вес количеству единиц и нулей в окрестности базового пиксе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давать больший вес базовому пикселю, чем пикселю выходного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давать различные веса точкам окрестности в зависимости от местоположения окна на изображении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 "Разреженная маска" реализуется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звешенным ранговым фильтр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нговым фильтр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дианным фильтр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гическим фильтром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 "Стирание бахромы" реализуется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ногократным проходом взвешенного рангового фильтра с разной апертур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ногократным проходом взвешенного рангового фильтра с одинаковой апертур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днократным проходом взвешенного рангового фильт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ногократным проходом рангового фильтра с одинаковой апертурой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 пространственном сглаживании яркость центрального пикселя окна приравни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реднему арифметическому взвешенному яркостей пикселей в окн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аксимальной яркости в окн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инимальной яркости в окн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реднему значению элементов такого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квадрата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2*2, в котором дисперсия минимальн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жите неверное утверждение: при консервативном сглаживании яркость центрального пикселя окн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яется на среднее арифметическое взвешенное яркостей пикселей в окн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 меняется, если она не была экстремумом в окн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яется на предыдущий минимум, если она была минимальной в окн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яется на предыдущий максимум если она была максимальной в окне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ильтрац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фильтре преобладающего оттенка яркость центрального пикселя окна 3*3 приравни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реднему значению элементов такого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квадрата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2*2, в котором дисперсия минималь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аксимальной яркости в окн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более частой яркости в окн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реднему арифметическому взвешенному яркостей пикселей в окне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инаризация изображений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ля преобразования исходного изображения в изображение в градациях серого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числяют яркостную составляющую на основе RGB компонентов в некоторой пропор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бирают любую из RGB компонен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равнивают значения RGB компонентов каждого пикселя до среднего знач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елят цвет каждого пикселя в виде трёхбайтового числа на 3 и получают однобайтовое значение на шкале серого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инаризация изображений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инаризация полутонового изображения заключается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ведении всех значений яркости к одному из дву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брасывании всех значений яркости кроме экстремальных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ереходе от непрерывной шкалы яркости к дискретн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именении обратного косинусного преобразования по принципу плавающего окн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инаризация изображений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Если значение порога бинаризации не меняется в ходе процедуры, то говоря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 глобальной пороговой обработк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 локальной пороговой обработк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 адаптивной пороговой обработк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 однородности освещения изображения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инаризация изображений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Если значение порога бинаризации пересчитывается для каждой точки изображения, то говорят 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 адаптивной пороговой обработк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 глобальной пороговой обработк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 неоднородности освещения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 тематической пороговой обработке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Интегральное изображение - это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трица, каждый элемент (i, j) которой равен сумме яркостей пикселей в прямоугольнике от (0, 0) - (i, j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изображение графика интеграла функции яркости исходного изобра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изображение фазового пространства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арта высот в преобразовании Радон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труктурирующий элемент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трица, применяемая к исходному изображению морфологической операци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ектор, применяемый к исходному изображению морфологической операцие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аляр, применяемый к исходному изображению морфологической операци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обственное значение морфологического оператора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азовыми морфологическими операциями являю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е и расширени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е и закрыти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е и открыти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сширение и закрытие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ческое сжатие чёрного равносильн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сширению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ю белого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акрытию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ю чёрного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ческое расширение чёрного равносильн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ю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ю белого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акрытию бел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ю чёрного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ческое открытие чёрного равносильн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ю чёрного с последующим расширением чёрн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ю чёрного с последующим расширением белого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ю белого с последующим расширением чёрно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двукратной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ередискретизации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изображения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ерация открытия используется дл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ия внешних деф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ия внутренних дефек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осстановления исходных размеров объ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лучшения резкости изображения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ерация закрытия используется дл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ия внутренних деф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аления внешних дефек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осстановления исходных размеров объ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лучшения резкости изображения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я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акие морфологические операции меняют размеры объектов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жатие и расширени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е и закрыти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е-закрытие и закрытие-открыти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ткрытие-открытие и закрытие-закрытие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ервая производная функции яркости определяется ка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зность значений двух соседних элемен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оизведение значений соседних элемен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инимум значений двух соседних элемен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ксимум значений двух соседних элементов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торая производная функции яркости определяется ка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зность соседних значений первой производн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оизведение соседних значений первой производн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инимум соседних значений первой производн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ксимум соседних значений первой производной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Градиент изображения в точке - это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ектор частных производных функции ярко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зность частных производных функции яркос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оизведение частных производных функции ярко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ксимум частных производных функции яркости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правление максимальной скорости изменения функции яркости в точке соответствуе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правлению вектора градиента в этой точк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ординате, которой соответствует максимум частных производных в этой точк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ординате, которой соответствует максимум вторых частных производных в этой точк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наку разности частных производных в этой точке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Какой критерий оптимальности не используется в операторе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lastRenderedPageBreak/>
              <w:t>Кэнни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выделения границ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lastRenderedPageBreak/>
              <w:t>Большое количество границ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изкий уровень ошибок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Высока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кализованность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краевых точек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дна граница - одно обнаружение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ператор Айверсона выделения границ позволяет выделять следующие виды границ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рая, светлые линии, тёмные лин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рая, лини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ветлые линии, тёмные лин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рая, переходы темный-темный, светлый-светлый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акие методы не относятся к методам прослеживания контуров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ческие преобразов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тоды, использующие информацию о значении и направлении градиента в каждой точк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тоды, использующие динамическое программирование для решения задачи прослеживания конту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тоды поиска оптимального пути в графе, где каждая краевая точка представляется вершиной графа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езультатом выполнения процедуры прослеживания контуров является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искретное представление контуров, при котором каждый контур определяется множеством точек, из которых он состои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едставление контуров, при котором каждый контур определяется множеством линий из которых он состои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едставление контуров в виде функций, аппроксимирующих контур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замкнутая кривая, в общем случае содержащая циклы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собыми точками контура не являю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нутренние точки конту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кальные экстремумы функции кривизн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очки ветвления и максимального перегиб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нцевые точки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Локальный экстремум функции кривизны соответствуе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ксимальному перегибу конту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инимальному перегибу контур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очке ветвления конту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нцевой точке контур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ыделение контур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ля представления границы в виде последовательности отрезков прямых линий определённой длины и направления подойдё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цепной код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римен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епи Марков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епная ли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епная дробь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акие статистические моменты наиболее удобны для анализа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ормированные центральные момен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Центральные момент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строчные момен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севые моменты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дельный вес является моментом порядк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0,0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1,0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0,1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1,1)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ординаты центра тяжести являются моментами порядка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1,0) и (0,1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1,1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0,0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2,2)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севые моменты инерции имеют порядок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2,2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1,1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0,0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(1,0) или (0,1)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ошенность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символа рассчитывается с помощью нормированного момент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ретьего поряд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торого поряд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ервого поряд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етвертого порядк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Степень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стровершинности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символа рассчитывается с помощью нормированного момент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етвёртого поряд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ретьего поряд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торого поряд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ятого порядка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мент порядка (0,0)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дельным вес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центром тяжес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евым моментом инер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филем символ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менты порядка (1,0) и (0,1) определя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ординаты центра тяже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евые моменты инерци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кошенность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и степень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тровершиннос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дельный вес чёрного и белого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мент порядка (2,2)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евыми моментами инер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ординатами центра тяжес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кошенностью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тепенью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тровершиннос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ормированный момент третьего порядка позволяет оценить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кошенность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мво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тепенью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тровершиннос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мвол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ординаты центра тяже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дельный вес символ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ормированный момент четвёртого порядка позволяет оценить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тепенью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тровершиннос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мво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кошенность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мвол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ординаты центра тяже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дельный вес символа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офиль изображения представляет собой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умму яркостей пикселей, подсчитанную вдоль какого-либо направл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изображение, содержащее только границы исходного изобра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интегральное изображение, полученное суммированием по какому-либо направлению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оекцию цветного изображения на бинарное цветовое пространство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000000" w:fill="EBF1DE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какую характеристику профиля можно ориентироваться при подборе фильтра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минимальное значение профи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максимальное значение профи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размерность профи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На направление профиля. 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000000" w:fill="EBF1DE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какую характеристику профиля можно ориентироваться для определения ориентации текста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характерный вид профиля, напоминающий расчёск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направление профи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ширину зубца расчёс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расстояние между зубцами профиля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000000" w:fill="EBF1DE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какую характеристику профиля можно ориентироваться для определения высота строки текста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среднюю ширину зубца расчёски профи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среднее расстояние между зубцами профи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длину профи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направление профиля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000000" w:fill="EBF1DE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какую характеристику профиля можно ориентироваться для определения межстрочного интервала текста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среднее расстояние между зубцами профи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среднюю ширину зубца расчёски профи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длину профил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а направление профиля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инимальное значение профиля изображения может помочь при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боре фильтра для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ориентации текс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высоты строки текс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межстрочного интервала текст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Характерный вид профиля изображения в виде "расчёски" может помочь при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ориентации текс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боре фильтра для изобра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высоты строки текс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межстрочного интервала текст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редняя ширина зубца "расчёски" профиля изображения может помочь при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высоты строки текс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ориентации текс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боре фильтра для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межстрочного интервала текст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реднее расстояние между зубцами "расчёски" профиля может помочь при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межстрочного интервала текс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высоты строки текс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ориентации текс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боре фильтра для изображения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акие профили лучше помогут определить угол поворота изображения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Несколько косых профилей вблизи вертикали. 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Горизонтальный, вертикальный и два косых под 45 и 135 градус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Горизонтальный и вертикальный профил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осые профили вдоль направлений 45 и 135 градусов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ля выделения текстовых областей изображения необходим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ара перпендикулярных профилей и несколько итерац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етыре профиля и одна итерац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ара перпендикулярных профилей и одна итерац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дин профиль и несколько итераций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тод пересечений порождае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ектор, длина которого равна количеству прямых, а значение элемента вектора равно количеству пересечений исходного изображения соответствующей прям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ектор, длина которого равна количеству зон, а значение элемента вектора равно пиксельному весу каждой зоны изображе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аляр, соответствующий количеству пересечений исходного изображения с секущ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аляр, соответствующий пиксельному весу  зоны изображения, пересечённой секущей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тод зон порождае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ектор, длина которого равна количеству зон, а значение элемента вектора равно пиксельному весу каждой зоны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вектор, длина которого равна количеству прямых, а значение элемента вектора равно количеству пересечений исходного изображения соответствующей прям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аляр, соответствующий количеству пересечений исходного изображения с пересекающей его прям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аляр, соответствующий пиксельному весу  зоны изображения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е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является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обратимым и порождает дискретное пространство, для каждой точки которого вычислено количество точек на прямой (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о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, фи) в исходном изображен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ратимым и порождает дискретное пространство, для каждой точки которого вычислено количество точек на прямой (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о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, фи) в исходном изображени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обратимым и порождает непрерывное пространство, для каждой точки которого вычислено количество точек на прямой (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о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, фи) в исходном изображен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ратимым и порождает непрерывное пространство, для каждой точки которого вычислено количество точек на прямой (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о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, фи) в исходном изображении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ямые линии на изображении удобнее всего обнаруживать с помощью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а осевых момен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а профил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тода пересечений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ружности заданного радиуса можно обнаруживать с помощью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на фазовом пространстве той же размерности, что и для прям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на фазовом пространстве с тремя координатам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вычисле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экцентриситет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в каждой точке исходного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с просмотровыми таблицами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кружности произвольного радиуса можно обнаруживать с помощью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на фазовом пространстве с тремя координат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на фазовом пространстве той же размерности, что и для прямых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вычисле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экцентриситет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в каждой точке исходного изображ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с просмотровыми таблицам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Кривые линии заданного типа можно обнаруживать с помощью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обобщённого 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преобразования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Хаф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, порождающего пространство с тремя координатам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цепного кода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Фримен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реобразования Фурье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нализ признаков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келет (остов) изображения можно получить с помощью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утонч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орфологического сжат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нгового фильт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нижения уровня яркости изображения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очность определяется ка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исло образцов, верно отнесённых классификатором к данному классу, по отношению к общему числу образцов, отнесённых классификатором к этому класс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исло образцов, верно отнесённых классификатором к данному классу, по отношению к общему числу образцов, истинно принадлежащих к этому класс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щее число образцов, отнесённых классификатором к данному классу, по отношению к числу образцов, верно отнесённых классификатором к этому класс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щее число образцов, истинно принадлежащих к данному классу, по отношению к числу образцов, верно отнесённых классификатором к этому классу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лнота определяется ка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исло образцов, верно отнесённых классификатором к данному классу, по отношению к общему числу образцов, истинно принадлежащих к этому класс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исло образцов, верно отнесённых классификатором к данному классу, по отношению к общему числу образцов, отнесённых классификатором к этому класс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щее число образцов, отнесённых классификатором к данному классу, по отношению к числу образцов, верно отнесённых классификатором к этому класс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общее число образцов, истинно принадлежащих к данному классу, по отношению к числу образцов, верно отнесённых классификатором к этому классу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исло образцов, верно отнесённых классификатором к данному классу, по отношению к общему числу образцов, истинно принадлежащих к этому классу, называют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отой классификато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чностью классификатор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балансированной F-мерой классификато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мерой Ван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избергена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по классу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Число образцов, верно отнесённых классификатором к данному классу, по отношению к общему числу образцов, отнесённых классификатором к этому классу, называю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чностью классификато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отой классификатор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балансированной F-мерой классификатор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мерой Ван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избергена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по классу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Мера Ван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избергена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по классу - рассчитывается как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реднее гармоническое точности и полноты по этому классу, где точность имеет вес α, а полнота – вес 1-α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реднее арифметическое точности и полноты по этому класс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среднее геометрическое точности и полноты по этому класс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среднее </w:t>
            </w: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ариметическое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точности и полноты по этому классу, где точность имеет вес α, а полнота – вес 1-α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адача семантической сегментации изображения состоит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делении контуров объектов и их классифик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выделении групп слов, объединённых по смыслу, в изображении текста.  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делении текстовых блоков на изображен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делении осмысленных фраз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адача классификации состоит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зании класса для каждого объекта из заданного множества объектов на основе известного множества классифицированных объек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зании класса для каждого объекта из множества объектов, заданных признаковыми описаниям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степени принадлежности объекта каждому из класс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функции принадлежности на нечётком множестве всех объектов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адача нечёткой классификации состоит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степени принадлежности объекта каждому из класс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зании класса для каждого объекта из заданного множества объектов на основе известного множества классифицированных объек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зании класса для каждого объекта из множества объектов, заданных признаковыми описания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функции принадлежности на нечётком множестве всех объектов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адача кластеризации состоит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зании класса для каждого объекта из множества объектов, заданных признаковыми описания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казании класса для каждого объекта из заданного множества объектов на основе известного множества классифицированных объек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степени принадлежности объекта каждому из класс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пределении функции принадлежности на нечётком множестве всех объектов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ли в матрице неточностей для некоторого классификатора заполнена только главная диагональ, то этот классификатор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олютно точен и полон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олютно точен, но не полон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олютно полон, но не точен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лассифицирует верно только обучающую выборку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ли в матрице неточностей для некоторого классификатора на главной диагонали стоят нули, то этот классификатор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се объекты классифицировал неверн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олютно точен, но не полон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олютно полон, но не точен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олютно точен и полон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ли матрица неточностей для некоторого классификатора заполнена более менее равномерно, то этот классификатор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икуда не годитс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меет сбалансированную F-мер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аково точен и полон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 на репрезентативной выборке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анхеттенское</w:t>
            </w:r>
            <w:proofErr w:type="spellEnd"/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 расстояние по сравнению с метрикой Евклид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ольше по длине, но быстрее вычислят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ньше по длине и быстрее вычислять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больше по длине, но и вычислять дольш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ньше по длине, но дольше вычислять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асстояние Левенштейна можно вычислить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ля строк в общем случае разной дли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только для строк одинаковой длин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ля строк разной длины, если предварительно нарастить короткую строку вставк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для строк разной длины, если предварительно укоротить длинную строку удалениями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8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Меры близости и задача классификаци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Редакционным предписанием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следовательность действий, необходимых для получения из первой строки второй кратчайшим образ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следовательность действий, необходимых для получения из первой строки втор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следовательность действий, необходимых для получения из первой строки второй, когда все вставки и удаления уже выполне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последовательность действий, необходимых для получения из первой строки второй с помощью операций вставки и удаления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скусственный нейр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 xml:space="preserve">вычислительная единица сети, которая получает информацию, производит над ней простые вычисления и передает дальше. 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 CYR" w:eastAsia="Times New Roman" w:hAnsi="Arial CYR" w:cs="Times New Roman"/>
                <w:color w:val="000000"/>
                <w:sz w:val="16"/>
                <w:szCs w:val="16"/>
                <w:lang w:eastAsia="ru-RU"/>
              </w:rPr>
              <w:t>нервная клетка со всеми отходящими от неё отросткам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общем случае нелинейная функция от единственного аргумента — линейной комбинации всех входных сигнал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я, представляющая собой линейную комбинацию всех входных сигналов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цептрон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еть прямого распространения, где функции активаци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линейны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и имеются ограничения на значения весов связей входного сло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н с нелинейной функцией активации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н с линейной функцией активации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рекуррентная сеть, где функции активаци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линейны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и имеются ограничения на значения весов связей входного слоя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топологии сети не бывает … нейрон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курсив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ходных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ход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межуточных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даточная функция нейрона определяет зависимость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а на выходе нейрона от взвешенной суммы сигналов на его входа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а на выходе нейрона от  суммы сигналов на его входах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звешенной суммы выходных сигналов нейрона от взвешенной суммы сигналов на его входа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а на входе нейрона от взвешенной суммы сигналов на его выходах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ходные нейроны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нимают исходный вектор, кодирующий входной сигнал. Обычно просто передают полученный входной сигнал на выход, возможно, усилив или ослабив е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зволяют записать входной сигнал, но не позволяют его считать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зволяют считать ранее записанную информацию, но не позволяют её записат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лько принимают входной сигнал. Вычислений не проводят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ходные нейроны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дставляют из себя выходы сети. В выходных нейронах могут производиться какие-либо вычислительные опер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зволяют считать ранее записанную информацию, но не позволяют её записать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зволяют записать входную информацию, но не позволяют её считат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генерируют выходной сигнал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 Входов не имеют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межуточные нейроны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полняют основные вычислительные операции. Располагаются между входными и выходными нейр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полняют основные вычислительные операции. Не имеют ни входов, ни выход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полняют основные вычислительные операции. Входы и выходы соединены только с другими промежуточными нейр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единяют входные и выходные нейроны, не выполняя никаких вычислений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колько различных выходных сигналов может выдавать нейрон в одно и то же время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, но его можно подать на входы нескольким нейронам по принципу "один-ко-многим"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, его можно подать на вход только одному другому нейрон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сколько, и каждый из них можно независимо подать на входы других нейронов по принципу "один-ко-многим"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сколько, и каждый из них можно подать на вход другого нейрона по принципу "один-к-одному"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ендрит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 из входов нейр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динственный вход нейрон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 из выходов нейр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сто контакта нейронов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кс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динственный выход нейр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 из выходов нейрон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ин из входов нейр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сто контакта нейронов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апс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Место контакта нейронов,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характирующеес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весом связ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Место контакта нейронов,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характирующеес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передаточной функцие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сто контакта искусственных нейронов, в котором вычисляется линейная комбинация их сигнал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ход нейрон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рекуррентных сетях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гут содержаться цикл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гут содержаться циклы и отсутствуют выходные нейрон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се связи рефлексив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ть только циклические связи и поэтому выходные нейроны отсутствуют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сетях прямого распространени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 может быть циклов, а сигнал распространяется строго от входного слоя к выходном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 может быть рефлексивных связей, а сигнал распространяется от входного слоя к выходном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гут быть рефлексивные связи, но в остальных случаях сигнал распространяется от входного слоя к выходном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 распространяется от входного слоя к выходному, а в случае циклов выбирается кратчайший маршрут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хему работы нейрона можно записать так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Взвешивание входов,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cуммировани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, вычисление функции активации, выдача результа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ммирование входов, взвешивание, вызов функции активации, выдача результа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звешивание входов, активация сумматора, суммирование, выдача результа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зов функции активации, взвешивание входов, суммирование, выдача результата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Функция потерь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выбирается так, что он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вна 0 при всех правильных ответах, положительна при ошибках, дифференцируема, ограничивает сверху долю неверных отве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аксимальна при ошибках, минимальна при отсутствии ошибок, дифференцируема, ограничивает сверху и снизу долю неверных отве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вна 0 при всех правильных ответах, положительна при ошибках, интегрируема, ограничивает сверху долю неверных отве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ожительна при всех правильных ответах, отрицательна при ошибках, дифференцируема, ограничивает сверху долю неверных ответов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амена доли ошибок на гладкую функцию потерь позволяе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ести обучение сети к задаче минимизации функции потер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ести обучение сети к задаче коммивояжёр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ести обучение сети к задаче раскраски граф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ести обучение сети к задаче динамического программирования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бучение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остоит в подстройке весов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аптических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вязей в зависимости от входных дан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стоит в установке нужных связей между нейронами и удалении лишних связе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стоит в установке положительных связей и удалении отрицатель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стоит в реорганизации сети таким образом, чтобы повышалась точность работы сет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ообучени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глубинной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- это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сновное обучение глубинной сети после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добучен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отдельных фрагментов глубинной сети до общего обучения се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стройка весов учителем-инженером после основного обуч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ети до основного обучения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добучени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глубинной нейронной сети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отдельных фрагментов глубинной сети до общего обучения се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ное обучение глубинной се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чальная ручная установка весов до автоматического обуче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без реальных входных данных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обучение нейронной сети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чрезмерная подгонка сети к обучающим примерам с плохим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зультам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а любых других примера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бучение сети после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ообучен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ети на полностью заменённых обучающих дан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особность сети работать не только на обучающих данных, но и на произвольных данных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бучение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 учителем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 привлечением лишь размеченных дан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 привлечением инженера для подстройки весов, но без привлечения каких-либо размеченных данных для тренировк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 привлечением инженера, подсказывающего правильные отве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 привлечением  размеченных данных и инженера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бучение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без учителя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без привлечения каких-либо размеченных данных для трениров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 привлечением лишь размеченных данных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с привлечением размеченных данных, но без инженера, подстраивающего вес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учение без привлечения инженера, подсказывающего правильные ответы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сновная идея градиентного спуска при обучени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остоит в том, чтобы двигаться в направлении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большего уменьшения ошиб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меньшего увеличения ошибк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большего увеличения ошиб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меньшего уменьшения ошибки.</w:t>
            </w:r>
          </w:p>
        </w:tc>
      </w:tr>
      <w:tr w:rsidR="00BD5926" w:rsidRPr="00BD5926" w:rsidTr="00BD5926">
        <w:trPr>
          <w:trHeight w:val="369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аг градиентного спуска можно представить последовательностью операций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весь набор обучающих данных, для каждого объекта вычислить ошибку и необходимую коррекцию коэффициентов, после прогона всех данных вычислить сумму для корректировки каждого коэффициента, произвести коррекцию коэффициент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весь набор обучающих данных, для каждого объекта вычислить ошибку и необходимую коррекцию коэффициентов, произвести коррекцию коэффициентов, после прогона всех данных вычислить сумму для корректировки каждого коэффициен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очередной объект обучающих данных, вычислить ошибку и необходимую коррекцию коэффициентов, произвести коррекцию коэффициентов, перейти к следующему объекту обучающих дан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очередной объект обучающих данных, вычислить ошибку и необходимую коррекцию коэффициентов, произвести коррекцию коэффициентов, после прогона всех данных вычислить сумму для итоговой корректировки каждого коэффициента.</w:t>
            </w:r>
          </w:p>
        </w:tc>
      </w:tr>
      <w:tr w:rsidR="00BD5926" w:rsidRPr="00BD5926" w:rsidTr="00BD5926">
        <w:trPr>
          <w:trHeight w:val="369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аг стохастического градиентного спуска можно представить последовательностью операций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очередной объект обучающих данных, вычислить ошибку и необходимую коррекцию коэффициентов, произвести коррекцию коэффициентов, перейти к следующему объекту обучающих дан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весь набор обучающих данных, для каждого объекта вычислить ошибку и необходимую коррекцию коэффициентов, после прогона всех данных вычислить сумму для корректировки каждого коэффициента, произвести коррекцию коэффициент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очередной объект обучающих данных, вычислить ошибку и необходимую коррекцию коэффициентов, произвести коррекцию коэффициентов, после прогона всех данных вычислить сумму для итоговой корректировки каждого коэффициен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ать на вход сети весь набор обучающих данных, для каждого объекта вычислить ошибку и необходимую коррекцию коэффициентов, произвести коррекцию коэффициентов, после прогона всех данных вычислить сумму для корректировки каждого коэффициент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ралич сети - это замирание процесса обучения из-з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меньшения производной функции потерь при больших весах связей се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величения производной функции потерь при малых весах связей сет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меньшения производной функции потерь при малых весах связей се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величения производной функции потерь при больших весах связей сет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РО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тод обратного распространения ошиб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октор, занимающийся вивисекций на острове в Тихом океан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французская актриса,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ыгравшаю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легендарную шпионку Мату Хар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натная патрицианская семья Венеции родом из Падуи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Какие сло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о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ейронной сети отвечают за получение карт признаков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ло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выборк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лои ректифик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освязн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Какие сло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о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ейронной сети отвечают за уплотнение карт признаков и уменьшение размерности обрабатываемых данных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дискретизирующи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лои ректифик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освязн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Какие сло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о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ейронной сети отвечают за классификацию на основе признаков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освязн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дискретизирующи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лои ректификации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Как задаётся ядро свёртки в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ых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ях сети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Ядра свёртки формируются сетью путём обучения МОР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Ядра свёртки закладываются инженером заране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Ядра свёртки формируются сетью автоматически по ходу обработки реальных данных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Ядра свёртки не используются. Вместо них используются карты признаков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Основная идея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ых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ейронных сетей состоит в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чередовани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ых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дискретизирующих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ё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величении количества слоёв путём уменьшения числа нейронов в каждом сло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степенном уменьшении количества нейронов от входного слоя к выходном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степенном увеличении количества нейронов от входного слоя к выходному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ёрточна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ейронная сеть способн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ывать пиксельное изображение в независимые абстрактные карты признаков, удобные для распознавания и классифик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конструировать изображение на основе карт признак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ать пиксельное изображение в карты признаков и затем восстановить исходное изображение с нужным масштаб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ать векторное изображение в пиксельное на основе карт признаков и заданных размеров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йросетевые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модел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вёртывающаяся нейронная сеть способн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конструировать изображение на основе карт признак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ывать пиксельное изображение в независимые абстрактные карты признаков, удобные для распознавания и классификаци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ать пиксельное изображение в карты признаков и затем восстановить исходное изображение с нужным масштаб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образовать векторное изображение в пиксельное на основе карт признаков и заданных размеров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изическое явление, представляющее собой распространение механических колебаний в виде упругих волн в газообразной, жидкой или твёрдой среде,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ет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лектромагнитным излучени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ым давлением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щность, переносимая звуковой волной, характеризу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нтенсивностью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мплитудой зву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ромкостью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авлением звук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ность максимального и минимального давления воздуха в звуковой волне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мплитудой звуковой вол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ромкостью зву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нтенсивностью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щностью звук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ромкость вычисляется как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огарифм амплитуды звуковой вол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ецибел интенсивности зву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начение звукового давления, отнесённое к давлению порога слышимо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начение звукового давления, отнесённое к давлению болевого порог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ровень звукового давления вычисляют как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начение звукового давления, отнесённое к давлению порога слышимо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огарифм амплитуды звуковой волн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ецибел интенсивности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начение звукового давления, отнесённое к давлению болевого порог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 сигнал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синусоидальных составляющих сложного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четание трёх и более музыкальных звуков разной частот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чественная характеристика звука, субъективное отображение сложности звуч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овокупность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ангенсоидальных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оставляющих сложного звук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ккорд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четание трёх и более музыкальных звуков разной часто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синусоидальных составляющих сложного зву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в котором присутствует только основной тон с оберт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в котором присутствуют только чистые тоны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тый т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в котором присутствует только одна часто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н наименьшей высоты в спектре музыкального зву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звук, входящий в спектр музыкального звука, высота которого выше основного тона, обычно меньше его по амплитуд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ческий обертон, кратный частоте основного тона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ной т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н наименьшей высоты в спектре музыкального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в котором присутствует только одна часто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звук, входящий в спектр музыкального звука, высота которого выше основного тона, обычно меньше его по амплитуд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чистого тона и его обертонов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звук, входящий в спектр музыкального звука, высота которого выше основного тона, обычно меньше его по амплитуд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н наименьшей высоты в спектре музыкального зву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н наивысшей высоты в спектре музыкального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в котором присутствует только одна частот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астота гармонического обертон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атна частоте основного т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два раза больше частоты основного тон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вна частоте основного т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ьше частоты основного тона в целое число раз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астота негармонического обертона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тклоняется от значений, кратных значению основного тон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извольн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вна среднему значению частот в аккорд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яется в зависимости от амплитуды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синусоидальных составляющих сложного звука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ом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ккорд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ками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четание трёх и более музыкальных звуков разной частоты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ккорд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ом сигнал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ками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н наименьшей высоты в спектре музыкального звука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ным т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к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тым тоном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в котором присутствует только одна частота,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тым т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ным тон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к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ом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звук, входящий в спектр музыкального звука, высота которого выше основного тона, и обычно меньше его по амплитуде,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к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гармоническим оберт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тым тоном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 с частотой, кратной частоте основного тона,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армоник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гармоническим обертон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доминант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оминантой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ртон, частота которого отклоняется от значений, кратных частоте основного тона,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гармоническим оберт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бдоминант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оминант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никой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ембром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чественную характеристику звука, субъективное отображение сложности звуч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звук, входящий в спектр музыкального звука, высота которого выше основного тона, обычно меньше его по амплитуд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четание трёх и более музыкальных звуков разной часто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синусоидальных составляющих сложного звук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и низких частот, как правило, по тембру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огаче звуков высоких часто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еднее звуков высоких часто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поставимы со звуками высоких часто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актически неразличимы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частвуют ли высшие гармоники в образовании тембра высоких звуков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а, но человек их не слыши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да, поэтому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ембральны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окрас имеют все музыкальные зву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т, высшие гармоники бывают только у низких звуков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ображение распределения амплитуды звука по частотам в каждый момент времени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ограмм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истограмма часто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мплитудно-частотная характеристи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аграмма направленности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ограмм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ображение распределения амплитуды звука по частотам в каждый момент времен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я, описывающая распределение мощности сигнала в зависимости от частот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звуки, входящие в спектр музыкального зву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синусоидальных составляющих сложного звука.</w:t>
            </w:r>
          </w:p>
        </w:tc>
      </w:tr>
      <w:tr w:rsidR="00BD5926" w:rsidRPr="00BD5926" w:rsidTr="00BD5926">
        <w:trPr>
          <w:trHeight w:val="264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альная плотность мощности сигнал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я, описывающая распределение мощности сигнала в зависимости от частоты, то есть мощность, приходящаяся на единичный интервал часто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ображение распределения амплитуды звука по частотам в каждый момент времен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мплитуда сигнала, делённая на частоту в данный момент времен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щая масса молекул среды, вовлечённых в передачу звуковой волны, на единицу объёма среды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осовой фильтр - это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ильтр, пропускающий частоты, находящиеся в его полосе пропускания, и задерживающий все остальны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ильтр, обрезающий сигнал по амплитуде, выходящей за пределы допустимой полосы амплитуд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ильтр, обрезающий сигнал по громкости, выходящей за пределы допустимой полосы громкост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ильтр, пропускающий только прямоугольные импульсы звуковой волны и задерживающий синусоидальный сигнал.</w:t>
            </w:r>
          </w:p>
        </w:tc>
      </w:tr>
      <w:tr w:rsidR="00BD5926" w:rsidRPr="00BD5926" w:rsidTr="00BD5926">
        <w:trPr>
          <w:trHeight w:val="343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числение спектрограммы с помощью полосовых фильтров можно представить в виде последовательности шагов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делить сигнал на N частотных диапазонов, пропустить независимо через N полосовых фильтров, в каждой полосе для каждого отрезка времени вычислить переносимую мощность, соотнести значения с цветом точек спектрограм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делить сигнал на N частотных диапазонов, пропустить последовательно через N полосовых фильтров, в каждой полосе для каждого отрезка времени вычислить переносимую мощность, соотнести значения с цветом точек спектрограмм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делить сигнал на N частотных диапазонов, в каждой полосе для каждого отрезка времени вычислить переносимую мощность, пропустить независимо через N полосовых фильтров, соотнести значения с цветом точек спектрограм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делить сигнал на N частотных диапазонов, в каждой полосе для каждого отрезка времени вычислить переносимую мощность, пропустить последовательно через N полосовых фильтров, соотнести значения с цветом точек спектрограммы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числение спектрограммы с помощью оконного преобразования Фурье при заданной весовой функции сводится к вычислению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квадрата амплитуды оконного преобразования Фурье 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ированног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гнала для каждого отсчё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модуля амплитуды оконного преобразования Фурье 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ированног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гнала для каждого отсчёт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квадратного корня амплитуды оконного преобразования Фурье 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ированног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гнала для каждого отсчёт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логарифма амплитуды оконного преобразования Фурье 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ированног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гнала для каждого отсчёта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икрофон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лектроакустический прибор, преобразующий акустические колебания в электрический сигнал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лектрический прибор, преобразующий электромагнитные колебания в электрический сигнал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лектроакустический прибор, усиливающий акустические колебания до уровня, пригодного для машинной обработ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лектромеханический прибор, преобразующий радиосигнал в электрический сигнал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менение сопротивления между зёрнами угольного порошка при изменении давления на их совокупность использует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гольный микрофон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намический микрофон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денсаторный микрофон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татический микрофон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основе угольного микрофона лежит свойств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менения сопротивления между зёрнами угольного порошка при изменении давления на их совокупност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магничивания порошка под действием упругих звуковых волн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гля выделять энергию при изменении давления на него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верхпроводимости угольного порошка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основе конденсаторного микрофона лежит свойств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изменения ёмкости конденсатора в зависимости от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гибан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тонкой металлической мембра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изменения емкостной проводимости конденсатора в зависимости от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гибан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тонкой металлической мембран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изменения емкостного сопротивления конденсатора в зависимости от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гибан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тонкой металлической мембра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озвратно-поступательных движений пластин конденсатора передавать колебания окружающему воздуху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 основе динамического микрофона лежит свойств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ведения ЭДС индукции в проводнике, помещённом в магнитное поле, из-за колебаний мембраны, соединённой с проводник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нужденных колебаний катушки индуктивности в поле постоянного магнита под действием силы Ампера перпендикулярно силовым линиям магнитного пол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озвратно-поступательных движений передавать колебания звуковой катушки окружающему воздух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изменения емкостной проводимости конденсатора в зависимости от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гибани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тонкой металлической мембраны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 бывает микрофонов с …  направленностью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инейн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угов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дносторонн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вусторонней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кую характеристику направленности микрофона лучше выбрать для записи дуэта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вустороннюю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уговую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рдиоид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перкардиоиду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кую характеристику направленности микрофона лучше выбрать для записи соло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рдиоид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вустороннюю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уговую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иперкардиоиду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кую характеристику направленности микрофона лучше выбрать для концертной записи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уговую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вустороннюю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рдиоид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иперкардиоиду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ую нечувствительность к звукам за микрофоном и изоляцию боковых звуков обеспечивает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рдиоидна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аправленност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перкардиодна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аправленность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иперкардиоидна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аправленность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правленность в виде множества Мандельброт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налоговый сигнал - это сигнал, у которого каждый из представляющих параметров опис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непрерыв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дискретным множеством возможных значени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дискрет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непрерывным множеством возможных значений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Цифровой сигнал - это сигнал, у которого каждый из представляющих параметров опис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дискрет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непрерывным множеством возможных значени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дискрет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непрерывным множеством возможных значений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вантованный сигнал - это сигнал, у которого каждый из представляющих параметров опис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дискрет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дискретным множеством возможных значени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непрерыв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непрерывным множеством возможных значений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квантованны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гнал с дискретным временем - это сигнал, у которого каждый из представляющих параметров опис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непрерыв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непрерывным множеством возможных значени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дискретного времени и дискретным множеством возможных значени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ункцией времени и дискретным множеством возможных значений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у которого каждый из представляющих параметров описывается функцией времени и непрерывным множеством возможных значений, наз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налогов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цифровы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вантованн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квантованны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 дискретным временем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у которого каждый из представляющих параметров описывается функцией дискретного времени и дискретным множеством возможных значений, наз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цифров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налоговы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вантованн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квантованны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 дискретным временем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у которого каждый из представляющих параметров описывается функцией времени и дискретным множеством возможных значений, наз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вантованн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налоговы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цифров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квантованны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 дискретным временем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гнал, у которого каждый из представляющих параметров описывается функцией дискретного времени и непрерывным множеством возможных значений, наз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квантованны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 дискретным времен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вантованны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налогов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цифровым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намический диапазон системы обработки/передачи некоторой величины определяется как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огарифм отношения максимального значения этой величины к минимальном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огарифм отношения минимального значения этой величины к максимальном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ность квадратов максимального и минимального значения этой величин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рень разности квадратов максимального и минимального значения этой величины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ем больше отношение сигнал/шум,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ем меньше влияние шум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ем больше влияния шум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ем лучше динамический диапазон систе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ем хуже динамический диапазон системы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то определяет частота дискретизации аналого-цифрового преобразователя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ло отсчётов на одну секунд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ло бит на квант амплитуд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тношение сигнал/шу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ирину динамического диапазона системы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то определяет разрядность квантования аналого-цифрового преобразователя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ло бит на квант амплитуд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исло отсчётов на одну секунд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тношение сигнал/шу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ирину динамического диапазона системы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 импульсно-кодовой модуляции применяются следующие операции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ация по времени, квантование по амплитуде, кодировани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ация по амплитуде, квантование времени, кодировани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ование амплитуды, кодирование времени, дискретизац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ование амплитуды, кодирование времени, квантование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ем меньше шаг дискретизации, тем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чнее представляются высокочастотные участки, наиболее чувствительные к шаг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ьше ошибка округления амплитуд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ольше шаг квантов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ше потолок диапазона слышимости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ем меньше шаг квантования, тем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ньше ошибка округления амплитуд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точнее представляются высокочастотные участки, наиболее чувствительные к шаг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ольше шаг дискретиз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ше потолок диапазона слышимости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еременный шаг квантования на разных участках позволяе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олее точно кодировать амплитуду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олее точно кодировать амплитуду сигнала, но приходится увеличивать шаг дискретизаци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олее точно кодировать амплитуду сигнала, но приходится синхронно менять и шаг дискретиз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меньшить число отсчётов, требуемых для кодирования всего сигнала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ная идея дельта-импульсно-кодовой модуляции в том, ч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ность между текущим и предыдущим уровнем амплитуды может быть закодирована меньшим числом бит, чем текущий уровень амплитуды сам по себ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представлять дельта-функцией Дирака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кретизированны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гнал удобнее, чем кодировать отсчёт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ность между текущим и предыдущим уровнем амплитуды может быть закодирована меньшим числом бит, чем их сумм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шумовая составляющая сигнала может быть закодирована меньшим числом бит, чем сам сигнал. 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ная идея сигма-дельта-импульсно-кодовой модуляции в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менении однобитового кодирования разности амплитуд при очень высокой частоте дискретизац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менении сигма-функции к дельта-функции Дирака для сжатия сигнала по амплитуд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тсечении высокочастотной части спектра для уменьшения области значений амплитуды по аналогии с альфа-бета отсечени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применени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ногобитног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кодирования разности амплитуд при низкой частоте дискретизации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ум квантования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шибки округления или усечения сигнала при оцифровк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грешность преобразования акустического сигнала в электрически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 от аудиоаппаратуры, накладывающийся на исходный сигнал во время обработки/переда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луктуация энергии сигнала, связанные с рождением и уничтожением виртуальных частиц на квантовом уровне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шибка квантования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ность исходного синусоидального сигнала и квантованного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ность исходного квантованного сигнала и синусоидального сигнал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огаримф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отношения исходного синусоидального сигнала к квантованному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логарифм отношения квантованного сигнала к исходному синусоидальному сигналу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личество бит, отводимых для кодирования 1 секунды сигнала,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итрейто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хартбито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агом квантов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нтропией сигнал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итрейт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для одного канала определя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изведением частоты дискретизации и числом бит на отсчё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тношением частоты дискретизации к числу бит на отсчёт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изведением частоты дискретизации и величины шага квантов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тношением размера кодированного сигнала к продолжительности сигнала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Метод межканальной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екорреляции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для сжатия стереосигнала состоит в том, что вместо кодирования обоих каналов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уются усреднённый сигнал и разностный сигнал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уется только усреднённый сигнал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уется только разность канал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уется только один канал с максимальной амплитудой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тод подбора модели к сигналу заключается в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гонке простого полинома к сигналу с минимизацией разности с сигналом. При этом задание полинома должно быть проще прямого кодирования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читании функции-приближения из оригинала с последующим кодированием остаточного сигнал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овании усреднённого сигнала и разностного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выборе оптимальной оконной функции для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конн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-временного преобразования Фурье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тод остаточного кодирования сигнала заключается в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ычитании функции-приближения из оригинала с последующим кодированием остаточного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дгонке простого полинома к сигналу с минимизацией разности с сигнал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дировании усреднённого сигнала и разностного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динамическом перераспределении част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итрейта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на второй канал, если первому каналу потребовалось меньше бит и наоборот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Шум, мощность и спектральный состав которого не меняются во времени, можно назвать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тационарн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естационарны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узыкальны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белым.</w:t>
            </w:r>
          </w:p>
        </w:tc>
      </w:tr>
      <w:tr w:rsidR="00BD5926" w:rsidRPr="00BD5926" w:rsidTr="00BD5926">
        <w:trPr>
          <w:trHeight w:val="264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работка звука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тод спектрального вычитания предусматривает шаги: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ложение сигнала с помощью оконного преобразования Фурье, оценка спектра шума, вычитание амплитудного спектра шума из амплитудного спектра сигнала, синтез результата по спектрограмм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ложение сигнала с помощью оконного преобразования Фурье, вычитание амплитудного спектра шума из амплитудного спектра сигнала, оценка спектра шума, синтез результата по спектрограмм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ценка спектра шума, разложение сигнала с помощью оконного преобразования Фурье, вычитание амплитудного спектра шума из амплитудного спектра сигнала, синтез результата по спектрограмм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зложение сигнала с помощью оконного преобразования Фурье, вычитание амплитудного спектра шума из амплитудного спектра сигнала, синтез результата по спектрограмме, оценка спектра шума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ем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трактная единица языка, соответствующая звуку речи как конкретной единице, в которой фонема материально реализуетс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ариант реализации аллофона, обусловленный конкретным фонетическим окружение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альный звук речи, каждый раз разный из-за того, что человек никогда не произносит одинаково одно и то ж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еханическая говорящая машина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 (в распознавании речи)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альный звук речи, каждый раз разный из-за того, что человек никогда не произносит одинаково одно и то же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ариант реализации фонемы, обусловленный конкретным фонетическим окружение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трактная единица языка, соответствующая звуку речи как конкретной единице, в которой он материально реализуетс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атор речи на основе произвольного сигнала с богатым спектром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ллофон - это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ариант реализации фонемы, обусловленный конкретным фонетическим окружени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альный звук речи, каждый раз разный из-за того, что человек никогда не произносит одинаково одно и то же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трактная единица языка, соответствующая звуку речи как конкретной единице, в которой он материально реализуетс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атор речи на основе произвольного сигнала с богатым спектром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трактная единица языка, соответствующая звуку речи как конкретной единице, в которой она материально реализуется, называ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ем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ллоф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эуфоние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еальные звуки речи во всём их многообразии называют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емам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ллофон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нтам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ариант реализации фонемы, обусловленный конкретным фонетическим окружением, называется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ллофон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ем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нтой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ститутивная функция фонемы состоит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доставлении фонемного инвентаря для конструирования морфем и иных вышестоящих единиц язык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спечении различения отдельных морфе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спечении записи транскрипций сл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енерации тонального сигнала для формирования гласных звуков.</w:t>
            </w:r>
          </w:p>
        </w:tc>
      </w:tr>
      <w:tr w:rsidR="00BD5926" w:rsidRPr="00BD5926" w:rsidTr="00BD5926">
        <w:trPr>
          <w:trHeight w:val="1584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тинктивная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функция фонемы состоит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спечении различения отдельных морф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доставлении фонемного инвентаря для конструирования морфем и иных вышестоящих единиц язы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спечении записи транскрипций сл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енерации тонального сигнала для формирования гласных звуков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доставление фонемного инвентаря для конструирования морфем и иных вышестоящих единиц языка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ститутивной функцией фоне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тинктивно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функцией фонем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зъюнктивной функцией фоне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ъюнктивной функцией фонемы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беспечение различения отдельных морфем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стинктивной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функцией фоне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ститутивной функцией фонем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зъюнктивной функцией фонем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ъюнктивной функцией фонемы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рфем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меньшая единица языка, значимая часть слов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бстрактная единица языка, соответствующая звуку речи как конкретной единице, в которой она материально реализуетс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вариант реализации фонемы, обусловленный конкретным фонетическим окружени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кончание слова в математической лингвистике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именьшую единицу языка, значимую часть слова называют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орфемо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емой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рне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ллофоном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еление морфемы на части приводит к выделению незначимых элементов, которые называются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ем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нам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ффиксам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лексиями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акого класса морфем не бывает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зофикс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фикс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нтерфикс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стфикс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ли морфема стоит после корня и за ней следуют другие морфемы, то она явля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ффикс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фикс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нтерфикс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лексией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Если морфема разделяет корни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вукоренного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лова, то она является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интерфикс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уффиксом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лекси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ефиксом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нта - э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частота в спектре фонемы с наибольшей энергией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начимая часть фонемы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снова морфемы, позволяющая отличать морфемы друг от друг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гибающая высокочастотного сигнала.</w:t>
            </w:r>
          </w:p>
        </w:tc>
      </w:tr>
      <w:tr w:rsidR="00BD5926" w:rsidRPr="00BD5926" w:rsidTr="00BD5926">
        <w:trPr>
          <w:trHeight w:val="211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нтный фильтр - это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бор параллельно-соединённых полосовых фильтров, создающих формантные области в спектре входного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бор последовательно соединённых полосовых фильтров, создающих формантные области в спектре входного сигнал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осовой фильтр, создающий формантные области в спектре входного сигнал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осовой фильтр, убирающий формантные области из спектра входного сигнала.</w:t>
            </w:r>
          </w:p>
        </w:tc>
      </w:tr>
      <w:tr w:rsidR="00BD5926" w:rsidRPr="00BD5926" w:rsidTr="00BD5926">
        <w:trPr>
          <w:trHeight w:val="52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ля синтеза гласного звука достаточно образовать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3-4 формант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трого 1 форманту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инимум 5 формант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1-2 форманты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 параметрическом синтезе речи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представляется определённым числом непрерывно изменяющихся параметр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звучиваемый текст составляется из заранее записанного словаря элементов размером не менее слов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звуковой сигнал формируется путём последовательного ввода значений параметров и правил соединения фонем через малый временной интервал (5-10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с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формируется на основе базисных единиц речи (размером менее слова) с помощью правил сшивки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и компиляционном синтезе речи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звучиваемый текст составляется из заранее записанного словаря элементов размером не менее слов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представляется определённым числом непрерывно изменяющихся параметров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звуковой сигнал формируется путём последовательного ввода значений параметров и правил соединения фонем через малый временной интервал (5-10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с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формируется на основе базисных единиц речи (размером менее слова) с помощью правил сшивки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нтный синтез речи по правилам состоит в том, ч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звуковой сигнал формируется путём последовательного ввода значений параметров и правил соединения фонем через малый временной интервал (5-10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с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)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звучиваемый текст составляется из заранее записанного словаря элементов размером не менее слов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представляется определённым числом непрерывно изменяющихся параметров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формируется на основе базисных единиц речи (размером менее слова) с помощью правил сшивки.</w:t>
            </w:r>
          </w:p>
        </w:tc>
      </w:tr>
      <w:tr w:rsidR="00BD5926" w:rsidRPr="00BD5926" w:rsidTr="00BD5926">
        <w:trPr>
          <w:trHeight w:val="237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ый синтез речи по правилам на основе отрезков речи состоит в том, что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формируется на основе базисных единиц речи (размером менее слова) с помощью правил сшивк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звуковой сигнал формируется путём последовательного ввода значений параметров и правил соединения фонем через малый временной интервал (5-10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с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)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озвучиваемый текст составляется из заранее записанного словаря элементов размером не менее слов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звуковой сигнал представляется определённым числом непрерывно изменяющихся параметров.</w:t>
            </w:r>
          </w:p>
        </w:tc>
      </w:tr>
      <w:tr w:rsidR="00BD5926" w:rsidRPr="00BD5926" w:rsidTr="00BD5926">
        <w:trPr>
          <w:trHeight w:val="1848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Способ формирования звукового сигнала путём последовательного ввода значений параметров и правил соединения фонем через малый временной интервал (5-10 </w:t>
            </w: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мс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) применяется в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тном синтезе речи на основе правил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мпиляционном синтезе реч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раметрическом синтезе ре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нкатенативно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синтезе реч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ставление озвучиваемого текста из элементов заранее записанного словаря используется в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мпиляционном синтезе ре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тном синтезе речи на основе правил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раметрическом синтезе ре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ртикуляторном синтезе речи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lastRenderedPageBreak/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ирование звукового сигнала определённым числом непрерывно изменяющихся параметров используется в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раметрическом синтезе ре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омпиляционном синтезе речи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форматном синтезе речи на основе правил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ртикуляторном синтезе речи.</w:t>
            </w:r>
          </w:p>
        </w:tc>
      </w:tr>
      <w:tr w:rsidR="00BD5926" w:rsidRPr="00BD5926" w:rsidTr="00BD5926">
        <w:trPr>
          <w:trHeight w:val="1320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ли набор речевых сообщений ограничен и изменяется не слишком часто, то целесообразно применять …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раметрический или компиляционный синтез ре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ый формантный синтез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ый синтез речи по правилам на основе отрезков реч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олный артикуляторный синтез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Если система распознавания речи не проявляет себя и слушает свободную речь человека, то говорят о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ссивном режиме распознав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ктивном режиме распознава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олосовой биометр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втоматической маршрутизации звонк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Если система распознавания речи взаимодействует пользователем, направляя его, то говорят о ... 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ктивном режиме распознавания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ассивном режиме распознавания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олосовой биометрии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распознавании команд управления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Уникальная для человека запись, характеризующая голос в целом, длительностью 1-2 минуты, называется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олосовым отпечатком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филем голос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ограммой голос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мплитудно-частотной характеристикой голоса.</w:t>
            </w:r>
          </w:p>
        </w:tc>
      </w:tr>
      <w:tr w:rsidR="00BD5926" w:rsidRPr="00BD5926" w:rsidTr="00BD5926">
        <w:trPr>
          <w:trHeight w:val="792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овокупность различных голосовых отпечатков одного человека называется ..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профилем голос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аллофоном голос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пектром голос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auto" w:fill="auto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дифоном</w:t>
            </w:r>
            <w:proofErr w:type="spellEnd"/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 xml:space="preserve"> голоса.</w:t>
            </w:r>
          </w:p>
        </w:tc>
      </w:tr>
      <w:tr w:rsidR="00BD5926" w:rsidRPr="00BD5926" w:rsidTr="00BD5926">
        <w:trPr>
          <w:trHeight w:val="1056"/>
        </w:trPr>
        <w:tc>
          <w:tcPr>
            <w:tcW w:w="301" w:type="pct"/>
            <w:tcBorders>
              <w:top w:val="single" w:sz="4" w:space="0" w:color="95B3D7"/>
              <w:left w:val="single" w:sz="4" w:space="0" w:color="auto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КР16</w:t>
            </w:r>
          </w:p>
        </w:tc>
        <w:tc>
          <w:tcPr>
            <w:tcW w:w="736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Синтез и распознавание речи</w:t>
            </w:r>
          </w:p>
        </w:tc>
        <w:tc>
          <w:tcPr>
            <w:tcW w:w="965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 основе чего идентифицируется говорящий в активном режиме распознавания?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 основе заранее определённой фразы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 основе голосового отпечатка.</w:t>
            </w:r>
          </w:p>
        </w:tc>
        <w:tc>
          <w:tcPr>
            <w:tcW w:w="758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На основе профиля голоса.</w:t>
            </w:r>
          </w:p>
        </w:tc>
        <w:tc>
          <w:tcPr>
            <w:tcW w:w="741" w:type="pct"/>
            <w:tcBorders>
              <w:top w:val="single" w:sz="4" w:space="0" w:color="95B3D7"/>
              <w:left w:val="nil"/>
              <w:bottom w:val="single" w:sz="4" w:space="0" w:color="95B3D7"/>
              <w:right w:val="nil"/>
            </w:tcBorders>
            <w:shd w:val="clear" w:color="DCE6F1" w:fill="DCE6F1"/>
            <w:hideMark/>
          </w:tcPr>
          <w:p w:rsidR="00BD5926" w:rsidRPr="00BD5926" w:rsidRDefault="00BD5926" w:rsidP="00BD592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</w:pPr>
            <w:r w:rsidRPr="00BD5926">
              <w:rPr>
                <w:rFonts w:ascii="Arial" w:eastAsia="Times New Roman" w:hAnsi="Arial" w:cs="Arial"/>
                <w:color w:val="000000"/>
                <w:sz w:val="16"/>
                <w:szCs w:val="16"/>
                <w:lang w:eastAsia="ru-RU"/>
              </w:rPr>
              <w:t>Говорящий сам представляется системе.</w:t>
            </w:r>
          </w:p>
        </w:tc>
      </w:tr>
    </w:tbl>
    <w:p w:rsidR="00BD5926" w:rsidRDefault="00BD5926" w:rsidP="00C604AA">
      <w:pPr>
        <w:pStyle w:val="a8"/>
        <w:ind w:firstLine="0"/>
      </w:pPr>
    </w:p>
    <w:p w:rsidR="000721A8" w:rsidRDefault="000721A8"/>
    <w:sectPr w:rsidR="000721A8" w:rsidSect="00DB7C18">
      <w:footerReference w:type="default" r:id="rId32"/>
      <w:headerReference w:type="first" r:id="rId33"/>
      <w:footerReference w:type="first" r:id="rId34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5F67" w:rsidRDefault="00865F67" w:rsidP="00E976C4">
      <w:pPr>
        <w:spacing w:after="0" w:line="240" w:lineRule="auto"/>
      </w:pPr>
      <w:r>
        <w:separator/>
      </w:r>
    </w:p>
  </w:endnote>
  <w:endnote w:type="continuationSeparator" w:id="0">
    <w:p w:rsidR="00865F67" w:rsidRDefault="00865F67" w:rsidP="00E976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9888381"/>
      <w:docPartObj>
        <w:docPartGallery w:val="Page Numbers (Bottom of Page)"/>
        <w:docPartUnique/>
      </w:docPartObj>
    </w:sdtPr>
    <w:sdtContent>
      <w:p w:rsidR="00BA1AE2" w:rsidRDefault="00BA1AE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C6380">
          <w:rPr>
            <w:noProof/>
          </w:rPr>
          <w:t>21</w:t>
        </w:r>
        <w:r>
          <w:fldChar w:fldCharType="end"/>
        </w:r>
      </w:p>
    </w:sdtContent>
  </w:sdt>
  <w:p w:rsidR="00BA1AE2" w:rsidRDefault="00BA1AE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1AE2" w:rsidRDefault="00BA1AE2" w:rsidP="00010244">
    <w:pPr>
      <w:pStyle w:val="a5"/>
      <w:jc w:val="center"/>
    </w:pPr>
    <w:r>
      <w:t>Москва,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5F67" w:rsidRDefault="00865F67" w:rsidP="00E976C4">
      <w:pPr>
        <w:spacing w:after="0" w:line="240" w:lineRule="auto"/>
      </w:pPr>
      <w:r>
        <w:separator/>
      </w:r>
    </w:p>
  </w:footnote>
  <w:footnote w:type="continuationSeparator" w:id="0">
    <w:p w:rsidR="00865F67" w:rsidRDefault="00865F67" w:rsidP="00E976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1AE2" w:rsidRPr="00AE4CFC" w:rsidRDefault="00BA1AE2" w:rsidP="00AE4CFC">
    <w:pPr>
      <w:pBdr>
        <w:bottom w:val="single" w:sz="4" w:space="1" w:color="auto"/>
      </w:pBdr>
      <w:jc w:val="center"/>
    </w:pPr>
    <w:r w:rsidRPr="00010244">
      <w:t>Министерство науки и высшего образования Российской Федерации</w:t>
    </w:r>
    <w:r w:rsidRPr="00010244">
      <w:br/>
      <w:t>Федеральное государственное автономное образовательное учреждение</w:t>
    </w:r>
    <w:r w:rsidRPr="00010244">
      <w:br/>
      <w:t>высшего образования</w:t>
    </w:r>
    <w:r w:rsidRPr="00010244">
      <w:br/>
      <w:t>«Национальный исследовательский ядерный университет «МИФИ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77001"/>
    <w:multiLevelType w:val="hybridMultilevel"/>
    <w:tmpl w:val="2DA6C938"/>
    <w:lvl w:ilvl="0" w:tplc="4EBE502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37306B8"/>
    <w:multiLevelType w:val="hybridMultilevel"/>
    <w:tmpl w:val="490E0FDE"/>
    <w:lvl w:ilvl="0" w:tplc="0419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0B266256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3" w15:restartNumberingAfterBreak="0">
    <w:nsid w:val="0CED2414"/>
    <w:multiLevelType w:val="hybridMultilevel"/>
    <w:tmpl w:val="95A8E410"/>
    <w:lvl w:ilvl="0" w:tplc="FBA8F7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E0D3E2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13530E5C"/>
    <w:multiLevelType w:val="hybridMultilevel"/>
    <w:tmpl w:val="53F8A60A"/>
    <w:lvl w:ilvl="0" w:tplc="04190017">
      <w:start w:val="1"/>
      <w:numFmt w:val="lowerLetter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181878F5"/>
    <w:multiLevelType w:val="hybridMultilevel"/>
    <w:tmpl w:val="21DEC6A4"/>
    <w:lvl w:ilvl="0" w:tplc="47001AFC">
      <w:start w:val="1"/>
      <w:numFmt w:val="decimal"/>
      <w:lvlText w:val="Практическое задание №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D02742"/>
    <w:multiLevelType w:val="hybridMultilevel"/>
    <w:tmpl w:val="F9E68040"/>
    <w:lvl w:ilvl="0" w:tplc="87347D9A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 w15:restartNumberingAfterBreak="0">
    <w:nsid w:val="1EAB4680"/>
    <w:multiLevelType w:val="hybridMultilevel"/>
    <w:tmpl w:val="AA04D8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C0713C"/>
    <w:multiLevelType w:val="multilevel"/>
    <w:tmpl w:val="CF04660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0" w15:restartNumberingAfterBreak="0">
    <w:nsid w:val="209A7476"/>
    <w:multiLevelType w:val="hybridMultilevel"/>
    <w:tmpl w:val="4FFE447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139414F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2" w15:restartNumberingAfterBreak="0">
    <w:nsid w:val="233E30C4"/>
    <w:multiLevelType w:val="hybridMultilevel"/>
    <w:tmpl w:val="08D2B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69B3444"/>
    <w:multiLevelType w:val="hybridMultilevel"/>
    <w:tmpl w:val="83A4B28C"/>
    <w:lvl w:ilvl="0" w:tplc="04190017">
      <w:start w:val="1"/>
      <w:numFmt w:val="lowerLetter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28E81989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5" w15:restartNumberingAfterBreak="0">
    <w:nsid w:val="2E6D4E7C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6" w15:restartNumberingAfterBreak="0">
    <w:nsid w:val="2FC00B58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7" w15:restartNumberingAfterBreak="0">
    <w:nsid w:val="33050D66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8" w15:restartNumberingAfterBreak="0">
    <w:nsid w:val="33DC4BC4"/>
    <w:multiLevelType w:val="hybridMultilevel"/>
    <w:tmpl w:val="D87CA4CA"/>
    <w:lvl w:ilvl="0" w:tplc="D230006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9" w15:restartNumberingAfterBreak="0">
    <w:nsid w:val="340E4D98"/>
    <w:multiLevelType w:val="hybridMultilevel"/>
    <w:tmpl w:val="160044F0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0" w15:restartNumberingAfterBreak="0">
    <w:nsid w:val="39286ECB"/>
    <w:multiLevelType w:val="multilevel"/>
    <w:tmpl w:val="689EFCA6"/>
    <w:lvl w:ilvl="0">
      <w:start w:val="6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1" w15:restartNumberingAfterBreak="0">
    <w:nsid w:val="3C2470BD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2" w15:restartNumberingAfterBreak="0">
    <w:nsid w:val="3F211045"/>
    <w:multiLevelType w:val="hybridMultilevel"/>
    <w:tmpl w:val="AA04D8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201705"/>
    <w:multiLevelType w:val="hybridMultilevel"/>
    <w:tmpl w:val="90D609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CB2F52"/>
    <w:multiLevelType w:val="multilevel"/>
    <w:tmpl w:val="41105BD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5" w15:restartNumberingAfterBreak="0">
    <w:nsid w:val="4C9A68C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4F3B446F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7" w15:restartNumberingAfterBreak="0">
    <w:nsid w:val="52875DF7"/>
    <w:multiLevelType w:val="multilevel"/>
    <w:tmpl w:val="D1E6EED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55D34FE7"/>
    <w:multiLevelType w:val="hybridMultilevel"/>
    <w:tmpl w:val="E8A8205C"/>
    <w:lvl w:ilvl="0" w:tplc="B02AD5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6D031D2"/>
    <w:multiLevelType w:val="hybridMultilevel"/>
    <w:tmpl w:val="FD462712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0" w15:restartNumberingAfterBreak="0">
    <w:nsid w:val="67E6329C"/>
    <w:multiLevelType w:val="hybridMultilevel"/>
    <w:tmpl w:val="20583C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363267"/>
    <w:multiLevelType w:val="hybridMultilevel"/>
    <w:tmpl w:val="4FFE447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69A35E3E"/>
    <w:multiLevelType w:val="hybridMultilevel"/>
    <w:tmpl w:val="BFF6FB9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D9710D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 w15:restartNumberingAfterBreak="0">
    <w:nsid w:val="753410B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75F16804"/>
    <w:multiLevelType w:val="multilevel"/>
    <w:tmpl w:val="D1E6EED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 w15:restartNumberingAfterBreak="0">
    <w:nsid w:val="774B3B58"/>
    <w:multiLevelType w:val="multilevel"/>
    <w:tmpl w:val="D1E6EED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7" w15:restartNumberingAfterBreak="0">
    <w:nsid w:val="7BE13BAF"/>
    <w:multiLevelType w:val="hybridMultilevel"/>
    <w:tmpl w:val="BFF6FB9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C9953D9"/>
    <w:multiLevelType w:val="hybridMultilevel"/>
    <w:tmpl w:val="037C202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FFE0311"/>
    <w:multiLevelType w:val="hybridMultilevel"/>
    <w:tmpl w:val="9B326896"/>
    <w:lvl w:ilvl="0" w:tplc="47001AFC">
      <w:start w:val="1"/>
      <w:numFmt w:val="decimal"/>
      <w:lvlText w:val="Практическое задание №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18"/>
  </w:num>
  <w:num w:numId="3">
    <w:abstractNumId w:val="7"/>
  </w:num>
  <w:num w:numId="4">
    <w:abstractNumId w:val="28"/>
  </w:num>
  <w:num w:numId="5">
    <w:abstractNumId w:val="12"/>
  </w:num>
  <w:num w:numId="6">
    <w:abstractNumId w:val="33"/>
  </w:num>
  <w:num w:numId="7">
    <w:abstractNumId w:val="9"/>
  </w:num>
  <w:num w:numId="8">
    <w:abstractNumId w:val="36"/>
  </w:num>
  <w:num w:numId="9">
    <w:abstractNumId w:val="25"/>
  </w:num>
  <w:num w:numId="10">
    <w:abstractNumId w:val="34"/>
  </w:num>
  <w:num w:numId="11">
    <w:abstractNumId w:val="24"/>
  </w:num>
  <w:num w:numId="12">
    <w:abstractNumId w:val="27"/>
  </w:num>
  <w:num w:numId="13">
    <w:abstractNumId w:val="4"/>
  </w:num>
  <w:num w:numId="14">
    <w:abstractNumId w:val="20"/>
  </w:num>
  <w:num w:numId="15">
    <w:abstractNumId w:val="35"/>
  </w:num>
  <w:num w:numId="16">
    <w:abstractNumId w:val="8"/>
  </w:num>
  <w:num w:numId="17">
    <w:abstractNumId w:val="17"/>
  </w:num>
  <w:num w:numId="18">
    <w:abstractNumId w:val="22"/>
  </w:num>
  <w:num w:numId="19">
    <w:abstractNumId w:val="13"/>
  </w:num>
  <w:num w:numId="20">
    <w:abstractNumId w:val="2"/>
  </w:num>
  <w:num w:numId="21">
    <w:abstractNumId w:val="14"/>
  </w:num>
  <w:num w:numId="22">
    <w:abstractNumId w:val="39"/>
  </w:num>
  <w:num w:numId="23">
    <w:abstractNumId w:val="15"/>
  </w:num>
  <w:num w:numId="24">
    <w:abstractNumId w:val="16"/>
  </w:num>
  <w:num w:numId="25">
    <w:abstractNumId w:val="5"/>
  </w:num>
  <w:num w:numId="26">
    <w:abstractNumId w:val="0"/>
  </w:num>
  <w:num w:numId="27">
    <w:abstractNumId w:val="3"/>
  </w:num>
  <w:num w:numId="28">
    <w:abstractNumId w:val="1"/>
  </w:num>
  <w:num w:numId="29">
    <w:abstractNumId w:val="10"/>
  </w:num>
  <w:num w:numId="30">
    <w:abstractNumId w:val="31"/>
  </w:num>
  <w:num w:numId="31">
    <w:abstractNumId w:val="26"/>
  </w:num>
  <w:num w:numId="32">
    <w:abstractNumId w:val="23"/>
  </w:num>
  <w:num w:numId="33">
    <w:abstractNumId w:val="21"/>
  </w:num>
  <w:num w:numId="34">
    <w:abstractNumId w:val="19"/>
  </w:num>
  <w:num w:numId="35">
    <w:abstractNumId w:val="29"/>
  </w:num>
  <w:num w:numId="36">
    <w:abstractNumId w:val="11"/>
  </w:num>
  <w:num w:numId="37">
    <w:abstractNumId w:val="37"/>
  </w:num>
  <w:num w:numId="38">
    <w:abstractNumId w:val="32"/>
  </w:num>
  <w:num w:numId="39">
    <w:abstractNumId w:val="30"/>
  </w:num>
  <w:num w:numId="4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6C4"/>
    <w:rsid w:val="00010244"/>
    <w:rsid w:val="000507C7"/>
    <w:rsid w:val="000721A8"/>
    <w:rsid w:val="000B12A3"/>
    <w:rsid w:val="000C43E5"/>
    <w:rsid w:val="00117F69"/>
    <w:rsid w:val="00130590"/>
    <w:rsid w:val="001378E6"/>
    <w:rsid w:val="0016111A"/>
    <w:rsid w:val="0019056A"/>
    <w:rsid w:val="001F1CD9"/>
    <w:rsid w:val="001F69D8"/>
    <w:rsid w:val="00246A65"/>
    <w:rsid w:val="00274078"/>
    <w:rsid w:val="0027690E"/>
    <w:rsid w:val="00291FBB"/>
    <w:rsid w:val="002924E5"/>
    <w:rsid w:val="002B0D13"/>
    <w:rsid w:val="002C64DB"/>
    <w:rsid w:val="002F201D"/>
    <w:rsid w:val="00305144"/>
    <w:rsid w:val="00375D65"/>
    <w:rsid w:val="003C4A9B"/>
    <w:rsid w:val="003C6B6F"/>
    <w:rsid w:val="003D0B1D"/>
    <w:rsid w:val="003D1F7A"/>
    <w:rsid w:val="00441CD3"/>
    <w:rsid w:val="00486A4E"/>
    <w:rsid w:val="00495844"/>
    <w:rsid w:val="004A70C6"/>
    <w:rsid w:val="004C3304"/>
    <w:rsid w:val="004C6380"/>
    <w:rsid w:val="004E0B43"/>
    <w:rsid w:val="004F0B18"/>
    <w:rsid w:val="005151A7"/>
    <w:rsid w:val="005300F8"/>
    <w:rsid w:val="0053126D"/>
    <w:rsid w:val="00564213"/>
    <w:rsid w:val="005A1248"/>
    <w:rsid w:val="005C3C1F"/>
    <w:rsid w:val="006130A1"/>
    <w:rsid w:val="006C6685"/>
    <w:rsid w:val="006D0E0A"/>
    <w:rsid w:val="006E493D"/>
    <w:rsid w:val="007065DD"/>
    <w:rsid w:val="00706EB8"/>
    <w:rsid w:val="00722624"/>
    <w:rsid w:val="007621C8"/>
    <w:rsid w:val="007B230C"/>
    <w:rsid w:val="00801846"/>
    <w:rsid w:val="0083759D"/>
    <w:rsid w:val="00865F67"/>
    <w:rsid w:val="008E1541"/>
    <w:rsid w:val="00903BD8"/>
    <w:rsid w:val="00907FEF"/>
    <w:rsid w:val="00910534"/>
    <w:rsid w:val="00915CF4"/>
    <w:rsid w:val="00930709"/>
    <w:rsid w:val="00937134"/>
    <w:rsid w:val="00970556"/>
    <w:rsid w:val="00A63548"/>
    <w:rsid w:val="00A87203"/>
    <w:rsid w:val="00AE4CFC"/>
    <w:rsid w:val="00B700CE"/>
    <w:rsid w:val="00B732D9"/>
    <w:rsid w:val="00B76298"/>
    <w:rsid w:val="00B8175B"/>
    <w:rsid w:val="00BA1AE2"/>
    <w:rsid w:val="00BB0E99"/>
    <w:rsid w:val="00BD5926"/>
    <w:rsid w:val="00C36DA1"/>
    <w:rsid w:val="00C37590"/>
    <w:rsid w:val="00C604AA"/>
    <w:rsid w:val="00CA1D34"/>
    <w:rsid w:val="00CA5217"/>
    <w:rsid w:val="00CC452D"/>
    <w:rsid w:val="00D33E43"/>
    <w:rsid w:val="00D377E3"/>
    <w:rsid w:val="00D47850"/>
    <w:rsid w:val="00D50D4C"/>
    <w:rsid w:val="00D656A8"/>
    <w:rsid w:val="00D7249F"/>
    <w:rsid w:val="00D94634"/>
    <w:rsid w:val="00DB7C18"/>
    <w:rsid w:val="00E976C4"/>
    <w:rsid w:val="00EE2C40"/>
    <w:rsid w:val="00F15723"/>
    <w:rsid w:val="00F16511"/>
    <w:rsid w:val="00F353CA"/>
    <w:rsid w:val="00F37EA3"/>
    <w:rsid w:val="00F66786"/>
    <w:rsid w:val="00FB4037"/>
    <w:rsid w:val="00FC7B70"/>
    <w:rsid w:val="00FD5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7746E16"/>
  <w15:docId w15:val="{EB57626C-A808-41FC-9D5C-FE768536B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0244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0721A8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F37EA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37EA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D4785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76C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976C4"/>
  </w:style>
  <w:style w:type="paragraph" w:styleId="a5">
    <w:name w:val="footer"/>
    <w:basedOn w:val="a"/>
    <w:link w:val="a6"/>
    <w:uiPriority w:val="99"/>
    <w:unhideWhenUsed/>
    <w:rsid w:val="00E976C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976C4"/>
  </w:style>
  <w:style w:type="table" w:styleId="a7">
    <w:name w:val="Table Grid"/>
    <w:basedOn w:val="a1"/>
    <w:uiPriority w:val="59"/>
    <w:rsid w:val="0001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Параграф"/>
    <w:basedOn w:val="a"/>
    <w:link w:val="a9"/>
    <w:qFormat/>
    <w:rsid w:val="00D50D4C"/>
    <w:pPr>
      <w:spacing w:after="0"/>
      <w:ind w:firstLine="709"/>
      <w:jc w:val="both"/>
    </w:pPr>
  </w:style>
  <w:style w:type="paragraph" w:customStyle="1" w:styleId="aa">
    <w:name w:val="Аннотация"/>
    <w:basedOn w:val="a"/>
    <w:link w:val="ab"/>
    <w:qFormat/>
    <w:rsid w:val="00FD595A"/>
    <w:pPr>
      <w:spacing w:after="240"/>
      <w:jc w:val="center"/>
    </w:pPr>
    <w:rPr>
      <w:b/>
      <w:caps/>
    </w:rPr>
  </w:style>
  <w:style w:type="character" w:customStyle="1" w:styleId="a9">
    <w:name w:val="Параграф Знак"/>
    <w:basedOn w:val="a0"/>
    <w:link w:val="a8"/>
    <w:rsid w:val="00D50D4C"/>
    <w:rPr>
      <w:rFonts w:ascii="Times New Roman" w:hAnsi="Times New Roman"/>
      <w:sz w:val="24"/>
    </w:rPr>
  </w:style>
  <w:style w:type="paragraph" w:customStyle="1" w:styleId="ac">
    <w:name w:val="Заголовок подраздела"/>
    <w:basedOn w:val="a8"/>
    <w:link w:val="ad"/>
    <w:qFormat/>
    <w:rsid w:val="005300F8"/>
    <w:pPr>
      <w:spacing w:before="360" w:after="240"/>
      <w:jc w:val="left"/>
    </w:pPr>
    <w:rPr>
      <w:b/>
      <w:caps/>
    </w:rPr>
  </w:style>
  <w:style w:type="character" w:customStyle="1" w:styleId="ab">
    <w:name w:val="Аннотация Знак"/>
    <w:basedOn w:val="a0"/>
    <w:link w:val="aa"/>
    <w:rsid w:val="00FD595A"/>
    <w:rPr>
      <w:rFonts w:ascii="Times New Roman" w:hAnsi="Times New Roman"/>
      <w:b/>
      <w:caps/>
      <w:sz w:val="24"/>
    </w:rPr>
  </w:style>
  <w:style w:type="character" w:customStyle="1" w:styleId="ad">
    <w:name w:val="Заголовок подраздела Знак"/>
    <w:basedOn w:val="a9"/>
    <w:link w:val="ac"/>
    <w:rsid w:val="005300F8"/>
    <w:rPr>
      <w:rFonts w:ascii="Times New Roman" w:hAnsi="Times New Roman"/>
      <w:b/>
      <w:caps/>
      <w:sz w:val="24"/>
    </w:rPr>
  </w:style>
  <w:style w:type="numbering" w:customStyle="1" w:styleId="11">
    <w:name w:val="Нет списка1"/>
    <w:next w:val="a2"/>
    <w:uiPriority w:val="99"/>
    <w:semiHidden/>
    <w:unhideWhenUsed/>
    <w:rsid w:val="00486A4E"/>
  </w:style>
  <w:style w:type="table" w:customStyle="1" w:styleId="12">
    <w:name w:val="Сетка таблицы1"/>
    <w:basedOn w:val="a1"/>
    <w:next w:val="a7"/>
    <w:uiPriority w:val="59"/>
    <w:rsid w:val="00486A4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No Spacing"/>
    <w:uiPriority w:val="1"/>
    <w:qFormat/>
    <w:rsid w:val="00486A4E"/>
    <w:pPr>
      <w:spacing w:after="0" w:line="240" w:lineRule="auto"/>
    </w:pPr>
    <w:rPr>
      <w:rFonts w:ascii="Calibri" w:eastAsia="Calibri" w:hAnsi="Calibri" w:cs="Times New Roman"/>
    </w:rPr>
  </w:style>
  <w:style w:type="paragraph" w:styleId="af">
    <w:name w:val="Document Map"/>
    <w:basedOn w:val="a"/>
    <w:link w:val="af0"/>
    <w:semiHidden/>
    <w:rsid w:val="00486A4E"/>
    <w:pPr>
      <w:shd w:val="clear" w:color="auto" w:fill="000080"/>
    </w:pPr>
    <w:rPr>
      <w:rFonts w:ascii="Tahoma" w:eastAsia="Calibri" w:hAnsi="Tahoma" w:cs="Tahoma"/>
      <w:sz w:val="20"/>
      <w:szCs w:val="20"/>
    </w:rPr>
  </w:style>
  <w:style w:type="character" w:customStyle="1" w:styleId="af0">
    <w:name w:val="Схема документа Знак"/>
    <w:basedOn w:val="a0"/>
    <w:link w:val="af"/>
    <w:semiHidden/>
    <w:rsid w:val="00486A4E"/>
    <w:rPr>
      <w:rFonts w:ascii="Tahoma" w:eastAsia="Calibri" w:hAnsi="Tahoma" w:cs="Tahoma"/>
      <w:sz w:val="20"/>
      <w:szCs w:val="20"/>
      <w:shd w:val="clear" w:color="auto" w:fill="000080"/>
    </w:rPr>
  </w:style>
  <w:style w:type="character" w:styleId="af1">
    <w:name w:val="Hyperlink"/>
    <w:basedOn w:val="a0"/>
    <w:uiPriority w:val="99"/>
    <w:semiHidden/>
    <w:unhideWhenUsed/>
    <w:rsid w:val="00BD5926"/>
    <w:rPr>
      <w:color w:val="0000FF"/>
      <w:u w:val="single"/>
    </w:rPr>
  </w:style>
  <w:style w:type="character" w:styleId="af2">
    <w:name w:val="FollowedHyperlink"/>
    <w:basedOn w:val="a0"/>
    <w:uiPriority w:val="99"/>
    <w:semiHidden/>
    <w:unhideWhenUsed/>
    <w:rsid w:val="00BD5926"/>
    <w:rPr>
      <w:color w:val="800080"/>
      <w:u w:val="single"/>
    </w:rPr>
  </w:style>
  <w:style w:type="paragraph" w:customStyle="1" w:styleId="msonormal0">
    <w:name w:val="msonormal"/>
    <w:basedOn w:val="a"/>
    <w:rsid w:val="00BD5926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paragraph" w:customStyle="1" w:styleId="font5">
    <w:name w:val="font5"/>
    <w:basedOn w:val="a"/>
    <w:rsid w:val="00BD5926"/>
    <w:pPr>
      <w:spacing w:before="100" w:beforeAutospacing="1" w:after="100" w:afterAutospacing="1" w:line="240" w:lineRule="auto"/>
    </w:pPr>
    <w:rPr>
      <w:rFonts w:ascii="Tahoma" w:eastAsia="Times New Roman" w:hAnsi="Tahoma" w:cs="Tahoma"/>
      <w:color w:val="000000"/>
      <w:sz w:val="18"/>
      <w:szCs w:val="18"/>
      <w:lang w:eastAsia="ru-RU"/>
    </w:rPr>
  </w:style>
  <w:style w:type="paragraph" w:customStyle="1" w:styleId="font6">
    <w:name w:val="font6"/>
    <w:basedOn w:val="a"/>
    <w:rsid w:val="00BD5926"/>
    <w:pPr>
      <w:spacing w:before="100" w:beforeAutospacing="1" w:after="100" w:afterAutospacing="1" w:line="240" w:lineRule="auto"/>
    </w:pPr>
    <w:rPr>
      <w:rFonts w:ascii="Tahoma" w:eastAsia="Times New Roman" w:hAnsi="Tahoma" w:cs="Tahoma"/>
      <w:b/>
      <w:bCs/>
      <w:color w:val="000000"/>
      <w:sz w:val="18"/>
      <w:szCs w:val="18"/>
      <w:lang w:eastAsia="ru-RU"/>
    </w:rPr>
  </w:style>
  <w:style w:type="paragraph" w:customStyle="1" w:styleId="xl90">
    <w:name w:val="xl90"/>
    <w:basedOn w:val="a"/>
    <w:rsid w:val="00BD5926"/>
    <w:pPr>
      <w:spacing w:before="100" w:beforeAutospacing="1" w:after="100" w:afterAutospacing="1" w:line="240" w:lineRule="auto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91">
    <w:name w:val="xl91"/>
    <w:basedOn w:val="a"/>
    <w:rsid w:val="00BD5926"/>
    <w:pP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b/>
      <w:bCs/>
      <w:szCs w:val="24"/>
      <w:lang w:eastAsia="ru-RU"/>
    </w:rPr>
  </w:style>
  <w:style w:type="paragraph" w:customStyle="1" w:styleId="xl92">
    <w:name w:val="xl92"/>
    <w:basedOn w:val="a"/>
    <w:rsid w:val="00BD5926"/>
    <w:pPr>
      <w:spacing w:before="100" w:beforeAutospacing="1" w:after="100" w:afterAutospacing="1" w:line="240" w:lineRule="auto"/>
      <w:jc w:val="center"/>
      <w:textAlignment w:val="top"/>
    </w:pPr>
    <w:rPr>
      <w:rFonts w:ascii="Arial" w:eastAsia="Times New Roman" w:hAnsi="Arial" w:cs="Arial"/>
      <w:b/>
      <w:bCs/>
      <w:szCs w:val="24"/>
      <w:lang w:eastAsia="ru-RU"/>
    </w:rPr>
  </w:style>
  <w:style w:type="paragraph" w:customStyle="1" w:styleId="xl93">
    <w:name w:val="xl93"/>
    <w:basedOn w:val="a"/>
    <w:rsid w:val="00BD5926"/>
    <w:pPr>
      <w:spacing w:before="100" w:beforeAutospacing="1" w:after="100" w:afterAutospacing="1" w:line="240" w:lineRule="auto"/>
    </w:pPr>
    <w:rPr>
      <w:rFonts w:ascii="Arial" w:eastAsia="Times New Roman" w:hAnsi="Arial" w:cs="Arial"/>
      <w:szCs w:val="24"/>
      <w:lang w:eastAsia="ru-RU"/>
    </w:rPr>
  </w:style>
  <w:style w:type="paragraph" w:customStyle="1" w:styleId="xl94">
    <w:name w:val="xl94"/>
    <w:basedOn w:val="a"/>
    <w:rsid w:val="00BD5926"/>
    <w:pP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Cs w:val="24"/>
      <w:lang w:eastAsia="ru-RU"/>
    </w:rPr>
  </w:style>
  <w:style w:type="paragraph" w:customStyle="1" w:styleId="xl95">
    <w:name w:val="xl95"/>
    <w:basedOn w:val="a"/>
    <w:rsid w:val="00BD5926"/>
    <w:pPr>
      <w:spacing w:before="100" w:beforeAutospacing="1" w:after="100" w:afterAutospacing="1" w:line="240" w:lineRule="auto"/>
    </w:pPr>
    <w:rPr>
      <w:rFonts w:ascii="Arial" w:eastAsia="Times New Roman" w:hAnsi="Arial" w:cs="Arial"/>
      <w:szCs w:val="24"/>
      <w:lang w:eastAsia="ru-RU"/>
    </w:rPr>
  </w:style>
  <w:style w:type="paragraph" w:customStyle="1" w:styleId="xl96">
    <w:name w:val="xl96"/>
    <w:basedOn w:val="a"/>
    <w:rsid w:val="00BD5926"/>
    <w:pP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Cs w:val="24"/>
      <w:lang w:eastAsia="ru-RU"/>
    </w:rPr>
  </w:style>
  <w:style w:type="paragraph" w:customStyle="1" w:styleId="xl97">
    <w:name w:val="xl97"/>
    <w:basedOn w:val="a"/>
    <w:rsid w:val="00BD5926"/>
    <w:pPr>
      <w:shd w:val="clear" w:color="000000" w:fill="EBF1DE"/>
      <w:spacing w:before="100" w:beforeAutospacing="1" w:after="100" w:afterAutospacing="1" w:line="240" w:lineRule="auto"/>
      <w:textAlignment w:val="top"/>
    </w:pPr>
    <w:rPr>
      <w:rFonts w:eastAsia="Times New Roman" w:cs="Times New Roman"/>
      <w:szCs w:val="24"/>
      <w:lang w:eastAsia="ru-RU"/>
    </w:rPr>
  </w:style>
  <w:style w:type="paragraph" w:customStyle="1" w:styleId="xl98">
    <w:name w:val="xl98"/>
    <w:basedOn w:val="a"/>
    <w:rsid w:val="00BD5926"/>
    <w:pP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37EA3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37EA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f3">
    <w:name w:val="List Paragraph"/>
    <w:basedOn w:val="a"/>
    <w:uiPriority w:val="34"/>
    <w:qFormat/>
    <w:rsid w:val="00F37EA3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0721A8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af4">
    <w:name w:val="Title"/>
    <w:basedOn w:val="a"/>
    <w:next w:val="a"/>
    <w:link w:val="af5"/>
    <w:uiPriority w:val="10"/>
    <w:qFormat/>
    <w:rsid w:val="00D4785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5">
    <w:name w:val="Заголовок Знак"/>
    <w:basedOn w:val="a0"/>
    <w:link w:val="af4"/>
    <w:uiPriority w:val="10"/>
    <w:rsid w:val="00D4785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40">
    <w:name w:val="Заголовок 4 Знак"/>
    <w:basedOn w:val="a0"/>
    <w:link w:val="4"/>
    <w:uiPriority w:val="9"/>
    <w:rsid w:val="00D47850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223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https://alphabetonline.ru/images/alphabet_braylya.png" TargetMode="External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hyperlink" Target="http://www.garshin.ru/linguistics/scripts/cuneiform/index.html" TargetMode="External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hyperlink" Target="https://www.fontspace.com/johan-winge/tengwar-annatar" TargetMode="External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image" Target="http://hex.pp.ua/img/tengwar/tengwar-russian-cyrillic-vowels.png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://hex.pp.ua/tengwar.php" TargetMode="External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http://www.garshin.ru/linguistics/scripts/cuneiform/_images/accad/akkadian_syllabary.gif" TargetMode="External"/><Relationship Id="rId28" Type="http://schemas.openxmlformats.org/officeDocument/2006/relationships/image" Target="media/image11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yperlink" Target="https://alphabetonline.ru/morse.html" TargetMode="External"/><Relationship Id="rId31" Type="http://schemas.openxmlformats.org/officeDocument/2006/relationships/image" Target="https://encrypted-tbn0.gstatic.com/images?q=tbn:ANd9GcS7WFOen16UcMhahv6StZJyCdsIWn93lCPzlYHKuQPNfg1cOVf9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http://hex.pp.ua/img/tengwar/tengwar-russian-cyrillic.png" TargetMode="External"/><Relationship Id="rId30" Type="http://schemas.openxmlformats.org/officeDocument/2006/relationships/image" Target="media/image12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14451</Words>
  <Characters>82376</Characters>
  <Application>Microsoft Office Word</Application>
  <DocSecurity>0</DocSecurity>
  <Lines>686</Lines>
  <Paragraphs>1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рамин Алексей Геннадьевич</dc:creator>
  <cp:lastModifiedBy>Демидов Дмитрий Витальевич</cp:lastModifiedBy>
  <cp:revision>10</cp:revision>
  <dcterms:created xsi:type="dcterms:W3CDTF">2021-01-10T22:02:00Z</dcterms:created>
  <dcterms:modified xsi:type="dcterms:W3CDTF">2021-01-10T23:32:00Z</dcterms:modified>
</cp:coreProperties>
</file>